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71BABAC6" w:rsidR="00E162CE" w:rsidRDefault="00DA23D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85C0C3B" w14:textId="07B99D9C" w:rsidR="00CF564C" w:rsidRPr="00CF564C" w:rsidRDefault="003F0ECB" w:rsidP="005E4E5F">
      <w:pPr>
        <w:pStyle w:val="a3"/>
        <w:adjustRightInd w:val="0"/>
        <w:snapToGrid w:val="0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1D743B16" w14:textId="31AA1E63" w:rsidR="007521D7" w:rsidRDefault="006A0025" w:rsidP="005E4E5F">
      <w:pPr>
        <w:pStyle w:val="a3"/>
        <w:adjustRightInd w:val="0"/>
        <w:snapToGrid w:val="0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</w:t>
      </w:r>
      <w:r w:rsidR="0044225C" w:rsidRPr="00E14593">
        <w:rPr>
          <w:vertAlign w:val="superscript"/>
        </w:rPr>
        <w:fldChar w:fldCharType="begin"/>
      </w:r>
      <w:r w:rsidR="0044225C" w:rsidRPr="00E14593">
        <w:rPr>
          <w:vertAlign w:val="superscript"/>
        </w:rPr>
        <w:instrText xml:space="preserve"> </w:instrText>
      </w:r>
      <w:r w:rsidR="0044225C" w:rsidRPr="00E14593">
        <w:rPr>
          <w:rFonts w:hint="eastAsia"/>
          <w:vertAlign w:val="superscript"/>
        </w:rPr>
        <w:instrText>REF _Ref529373836 \r \h</w:instrText>
      </w:r>
      <w:r w:rsidR="0044225C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44225C" w:rsidRPr="00E14593">
        <w:rPr>
          <w:vertAlign w:val="superscript"/>
        </w:rPr>
      </w:r>
      <w:r w:rsidR="0044225C" w:rsidRPr="00E14593">
        <w:rPr>
          <w:vertAlign w:val="superscript"/>
        </w:rPr>
        <w:fldChar w:fldCharType="separate"/>
      </w:r>
      <w:r w:rsidR="009C63B0">
        <w:rPr>
          <w:vertAlign w:val="superscript"/>
        </w:rPr>
        <w:t>[1]</w:t>
      </w:r>
      <w:r w:rsidR="0044225C" w:rsidRPr="00E14593">
        <w:rPr>
          <w:vertAlign w:val="superscript"/>
        </w:rPr>
        <w:fldChar w:fldCharType="end"/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067FE3">
        <w:rPr>
          <w:rFonts w:hint="eastAsia"/>
        </w:rPr>
        <w:t>难以</w:t>
      </w:r>
      <w:r w:rsidR="00B714DF">
        <w:rPr>
          <w:rFonts w:hint="eastAsia"/>
        </w:rPr>
        <w:t>对</w:t>
      </w:r>
      <w:r w:rsidR="00B714DF">
        <w:t>特征点</w:t>
      </w:r>
      <w:r w:rsidR="00B714DF">
        <w:rPr>
          <w:rFonts w:hint="eastAsia"/>
        </w:rPr>
        <w:t>生成</w:t>
      </w:r>
      <w:r w:rsidR="00B714DF">
        <w:t>有效的描述子</w:t>
      </w:r>
      <w:r w:rsidR="00A743B3">
        <w:rPr>
          <w:rFonts w:hint="eastAsia"/>
        </w:rPr>
        <w:t>。</w:t>
      </w:r>
      <w:r w:rsidR="00D33361">
        <w:rPr>
          <w:rFonts w:hint="eastAsia"/>
        </w:rPr>
        <w:t>虽然</w:t>
      </w:r>
      <w:r w:rsidR="00D33361">
        <w:t>在之前，</w:t>
      </w:r>
      <w:r w:rsidR="00D33361" w:rsidRPr="00D33361">
        <w:t>Sajad</w:t>
      </w:r>
      <w:r w:rsidR="00D33361">
        <w:rPr>
          <w:rFonts w:hint="eastAsia"/>
        </w:rPr>
        <w:t>等人提出了</w:t>
      </w:r>
      <w:r w:rsidR="00D33361">
        <w:t>基于哈夫变换的栅格地图拼接方法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REF _Ref529783892 \r \h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9C63B0">
        <w:rPr>
          <w:vertAlign w:val="superscript"/>
        </w:rPr>
        <w:t>[3]</w:t>
      </w:r>
      <w:r w:rsidR="00E14593" w:rsidRPr="00E14593">
        <w:rPr>
          <w:vertAlign w:val="superscript"/>
        </w:rPr>
        <w:fldChar w:fldCharType="end"/>
      </w:r>
      <w:r w:rsidR="00D33361">
        <w:rPr>
          <w:rFonts w:hint="eastAsia"/>
        </w:rPr>
        <w:t>，</w:t>
      </w:r>
      <w:r w:rsidR="00D33361">
        <w:t>这种方法无需</w:t>
      </w:r>
      <w:r w:rsidR="00D33361">
        <w:rPr>
          <w:rFonts w:hint="eastAsia"/>
        </w:rPr>
        <w:t>从</w:t>
      </w:r>
      <w:r w:rsidR="00D33361">
        <w:t>栅格</w:t>
      </w:r>
      <w:r w:rsidR="00D33361">
        <w:rPr>
          <w:rFonts w:hint="eastAsia"/>
        </w:rPr>
        <w:t>地图</w:t>
      </w:r>
      <w:r w:rsidR="00D33361">
        <w:t>中提取特征</w:t>
      </w:r>
      <w:r w:rsidR="00D33361">
        <w:rPr>
          <w:rFonts w:hint="eastAsia"/>
        </w:rPr>
        <w:t>就能完成</w:t>
      </w:r>
      <w:r w:rsidR="00D33361">
        <w:t>拼接，</w:t>
      </w:r>
      <w:r w:rsidR="00D33361">
        <w:rPr>
          <w:rFonts w:hint="eastAsia"/>
        </w:rPr>
        <w:t>但</w:t>
      </w:r>
      <w:r w:rsidR="00D33361">
        <w:t>由于参数离散化现象的存在，这类算法的拼接结果在精度</w:t>
      </w:r>
      <w:r w:rsidR="00D33361">
        <w:rPr>
          <w:rFonts w:hint="eastAsia"/>
        </w:rPr>
        <w:t>上仍有不足</w:t>
      </w:r>
      <w:r w:rsidR="00D33361">
        <w:t>。</w:t>
      </w:r>
      <w:r w:rsidR="00CD79A8">
        <w:rPr>
          <w:rFonts w:hint="eastAsia"/>
        </w:rPr>
        <w:t>201</w:t>
      </w:r>
      <w:r w:rsidR="00CD79A8">
        <w:t>5</w:t>
      </w:r>
      <w:r w:rsidR="00CD79A8">
        <w:rPr>
          <w:rFonts w:hint="eastAsia"/>
        </w:rPr>
        <w:t>年</w:t>
      </w:r>
      <w:r w:rsidR="00CD79A8">
        <w:t>，</w:t>
      </w:r>
      <w:r w:rsidR="00CD79A8" w:rsidRPr="00CD79A8">
        <w:t>Matthias</w:t>
      </w:r>
      <w:r w:rsidR="00CD79A8">
        <w:rPr>
          <w:rFonts w:hint="eastAsia"/>
        </w:rPr>
        <w:t>等人</w:t>
      </w:r>
      <w:r w:rsidR="00CD79A8">
        <w:t>将</w:t>
      </w:r>
      <w:r w:rsidR="00CD79A8">
        <w:rPr>
          <w:rFonts w:hint="eastAsia"/>
        </w:rPr>
        <w:t>ASD（环形统计描述</w:t>
      </w:r>
      <w:r w:rsidR="00CD79A8">
        <w:t>子</w:t>
      </w:r>
      <w:r w:rsidR="00CD79A8">
        <w:rPr>
          <w:rFonts w:hint="eastAsia"/>
        </w:rPr>
        <w:t>）</w:t>
      </w:r>
      <w:r w:rsidR="00067FE3">
        <w:rPr>
          <w:rFonts w:hint="eastAsia"/>
        </w:rPr>
        <w:t>中的径向描述</w:t>
      </w:r>
      <w:r w:rsidR="00CD79A8">
        <w:rPr>
          <w:rFonts w:hint="eastAsia"/>
        </w:rPr>
        <w:t>应用于</w:t>
      </w:r>
      <w:r w:rsidR="00186483">
        <w:rPr>
          <w:rFonts w:hint="eastAsia"/>
        </w:rPr>
        <w:t>栅格地图拼接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</w:instrText>
      </w:r>
      <w:r w:rsidR="00E14593" w:rsidRPr="00E14593">
        <w:rPr>
          <w:rFonts w:hint="eastAsia"/>
          <w:vertAlign w:val="superscript"/>
        </w:rPr>
        <w:instrText>REF _Ref529387747 \r \h</w:instrText>
      </w:r>
      <w:r w:rsidR="00E14593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9C63B0">
        <w:rPr>
          <w:vertAlign w:val="superscript"/>
        </w:rPr>
        <w:t>[2]</w:t>
      </w:r>
      <w:r w:rsidR="00E14593" w:rsidRPr="00E14593">
        <w:rPr>
          <w:vertAlign w:val="superscript"/>
        </w:rPr>
        <w:fldChar w:fldCharType="end"/>
      </w:r>
      <w:r w:rsidR="00285367">
        <w:rPr>
          <w:rFonts w:hint="eastAsia"/>
        </w:rPr>
        <w:t>，</w:t>
      </w:r>
      <w:r w:rsidR="00285367">
        <w:t>这种方法</w:t>
      </w:r>
      <w:r w:rsidR="00285367">
        <w:rPr>
          <w:rFonts w:hint="eastAsia"/>
        </w:rPr>
        <w:t>对噪声</w:t>
      </w:r>
      <w:r w:rsidR="00285367">
        <w:t>十分</w:t>
      </w:r>
      <w:r w:rsidR="00285367">
        <w:rPr>
          <w:rFonts w:hint="eastAsia"/>
        </w:rPr>
        <w:t>健壮</w:t>
      </w:r>
      <w:r w:rsidR="00ED0A76">
        <w:rPr>
          <w:rFonts w:hint="eastAsia"/>
        </w:rPr>
        <w:t>，</w:t>
      </w:r>
      <w:r w:rsidR="00ED0A76">
        <w:t>适用于激光雷达创建的栅格地图，</w:t>
      </w:r>
      <w:r w:rsidR="00ED0A76">
        <w:rPr>
          <w:rFonts w:hint="eastAsia"/>
        </w:rPr>
        <w:t>使用</w:t>
      </w:r>
      <w:r w:rsidR="00285367">
        <w:t>某点周围环形</w:t>
      </w:r>
      <w:r w:rsidR="00285367">
        <w:rPr>
          <w:rFonts w:hint="eastAsia"/>
        </w:rPr>
        <w:t>范围</w:t>
      </w:r>
      <w:r w:rsidR="00285367">
        <w:t>内</w:t>
      </w:r>
      <w:r w:rsidR="00ED0A76">
        <w:rPr>
          <w:rFonts w:hint="eastAsia"/>
        </w:rPr>
        <w:t>，</w:t>
      </w:r>
      <w:r w:rsidR="00ED0A76">
        <w:t>栅格地图</w:t>
      </w:r>
      <w:r w:rsidR="00ED0A76">
        <w:rPr>
          <w:rFonts w:hint="eastAsia"/>
        </w:rPr>
        <w:t>指定</w:t>
      </w:r>
      <w:r w:rsidR="00067FE3">
        <w:rPr>
          <w:rFonts w:hint="eastAsia"/>
        </w:rPr>
        <w:t>半径</w:t>
      </w:r>
      <w:r w:rsidR="00067FE3">
        <w:t>的</w:t>
      </w:r>
      <w:r w:rsidR="00ED0A76">
        <w:rPr>
          <w:rFonts w:hint="eastAsia"/>
        </w:rPr>
        <w:t>区域</w:t>
      </w:r>
      <w:r w:rsidR="00067FE3">
        <w:rPr>
          <w:rFonts w:hint="eastAsia"/>
        </w:rPr>
        <w:t>内</w:t>
      </w:r>
      <w:r w:rsidR="00ED0A76">
        <w:t>占据率的均值，方差</w:t>
      </w:r>
      <w:r w:rsidR="00ED0A76">
        <w:rPr>
          <w:rFonts w:hint="eastAsia"/>
        </w:rPr>
        <w:t>，中位数</w:t>
      </w:r>
      <w:r w:rsidR="00ED0A76">
        <w:t>等</w:t>
      </w:r>
      <w:r w:rsidR="00ED0A76">
        <w:rPr>
          <w:rFonts w:hint="eastAsia"/>
        </w:rPr>
        <w:t>统计量作为</w:t>
      </w:r>
      <w:r w:rsidR="00067FE3">
        <w:t>特殊点的描述子</w:t>
      </w:r>
      <w:r w:rsidR="00067FE3">
        <w:rPr>
          <w:rFonts w:hint="eastAsia"/>
        </w:rPr>
        <w:t>，然后通过匹配描述子</w:t>
      </w:r>
      <w:r w:rsidR="00067FE3">
        <w:t>完成地图拼接</w:t>
      </w:r>
      <w:r w:rsidR="00067FE3">
        <w:rPr>
          <w:rFonts w:hint="eastAsia"/>
        </w:rPr>
        <w:t>。</w:t>
      </w:r>
      <w:r w:rsidR="00067FE3">
        <w:t>然而</w:t>
      </w:r>
      <w:r w:rsidR="00067FE3">
        <w:rPr>
          <w:rFonts w:hint="eastAsia"/>
        </w:rPr>
        <w:t>，此方法</w:t>
      </w:r>
      <w:r w:rsidR="00067FE3">
        <w:t>的配准</w:t>
      </w:r>
      <w:r w:rsidR="00067FE3">
        <w:rPr>
          <w:rFonts w:hint="eastAsia"/>
        </w:rPr>
        <w:t>依据</w:t>
      </w:r>
      <w:r w:rsidR="00067FE3">
        <w:t>是统计量</w:t>
      </w:r>
      <w:r w:rsidR="00067FE3">
        <w:rPr>
          <w:rFonts w:hint="eastAsia"/>
        </w:rPr>
        <w:t>，</w:t>
      </w:r>
      <w:r w:rsidR="00067FE3">
        <w:t>没有考虑关键点周围结构，</w:t>
      </w:r>
      <w:r w:rsidR="00067FE3">
        <w:rPr>
          <w:rFonts w:hint="eastAsia"/>
        </w:rPr>
        <w:t>易</w:t>
      </w:r>
      <w:r w:rsidR="00067FE3">
        <w:t>造成</w:t>
      </w:r>
      <w:r w:rsidR="00067FE3">
        <w:rPr>
          <w:rFonts w:hint="eastAsia"/>
        </w:rPr>
        <w:t>误匹配。</w:t>
      </w:r>
      <w:r w:rsidR="006D7679">
        <w:t>故</w:t>
      </w:r>
      <w:r w:rsidR="006D7679">
        <w:rPr>
          <w:rFonts w:hint="eastAsia"/>
        </w:rPr>
        <w:t>需要</w:t>
      </w:r>
      <w:r w:rsidR="006D7679">
        <w:t>一种</w:t>
      </w:r>
      <w:r w:rsidR="006D7679">
        <w:rPr>
          <w:rFonts w:hint="eastAsia"/>
        </w:rPr>
        <w:t>不过度依赖</w:t>
      </w:r>
      <w:r w:rsidR="006D7679">
        <w:t>栅格地图纹理</w:t>
      </w:r>
      <w:r w:rsidR="006D7679">
        <w:rPr>
          <w:rFonts w:hint="eastAsia"/>
        </w:rPr>
        <w:t>复杂度</w:t>
      </w:r>
      <w:r w:rsidR="006D7679">
        <w:t>的</w:t>
      </w:r>
      <w:r w:rsidR="006D7679">
        <w:rPr>
          <w:rFonts w:hint="eastAsia"/>
        </w:rPr>
        <w:t>，更加鲁棒</w:t>
      </w:r>
      <w:r w:rsidR="006D7679">
        <w:t>，精确</w:t>
      </w:r>
      <w:r w:rsidR="006D7679">
        <w:rPr>
          <w:rFonts w:hint="eastAsia"/>
        </w:rPr>
        <w:t>并且高效</w:t>
      </w:r>
      <w:r w:rsidR="006D7679">
        <w:t>的方法</w:t>
      </w:r>
      <w:r w:rsidR="006D7679">
        <w:rPr>
          <w:rFonts w:hint="eastAsia"/>
        </w:rPr>
        <w:t>。</w:t>
      </w:r>
    </w:p>
    <w:p w14:paraId="6033907D" w14:textId="2D8D4A83" w:rsidR="007434A2" w:rsidRDefault="008E0CEE" w:rsidP="005E4E5F">
      <w:pPr>
        <w:pStyle w:val="a3"/>
        <w:adjustRightInd w:val="0"/>
        <w:snapToGrid w:val="0"/>
      </w:pPr>
      <w:r>
        <w:rPr>
          <w:rFonts w:hint="eastAsia"/>
        </w:rPr>
        <w:t>因此</w:t>
      </w:r>
      <w:r>
        <w:t>，</w:t>
      </w:r>
      <w:r w:rsidR="00D33361">
        <w:rPr>
          <w:rFonts w:hint="eastAsia"/>
        </w:rPr>
        <w:t>本文</w:t>
      </w:r>
      <w:r w:rsidR="00BF3023">
        <w:rPr>
          <w:rFonts w:hint="eastAsia"/>
        </w:rPr>
        <w:t>从</w:t>
      </w:r>
      <w:r w:rsidR="00BF3023">
        <w:t>多角度</w:t>
      </w:r>
      <w:r w:rsidR="00BF3023">
        <w:rPr>
          <w:rFonts w:hint="eastAsia"/>
        </w:rPr>
        <w:t>出发</w:t>
      </w:r>
      <w:r w:rsidR="00BF3023">
        <w:t>，将栅格地图拼接问题</w:t>
      </w:r>
      <w:r w:rsidR="00805636">
        <w:rPr>
          <w:rFonts w:hint="eastAsia"/>
        </w:rPr>
        <w:t>看作</w:t>
      </w:r>
      <w:r w:rsidR="00805636">
        <w:t>图像配准</w:t>
      </w:r>
      <w:r w:rsidR="00805636">
        <w:rPr>
          <w:rFonts w:hint="eastAsia"/>
        </w:rPr>
        <w:t>问题</w:t>
      </w:r>
      <w:r w:rsidR="00805636">
        <w:t>与</w:t>
      </w:r>
      <w:r w:rsidR="00805636">
        <w:rPr>
          <w:rFonts w:hint="eastAsia"/>
        </w:rPr>
        <w:t>二维</w:t>
      </w:r>
      <w:r w:rsidR="00805636">
        <w:t>点云匹配问题的</w:t>
      </w:r>
      <w:r w:rsidR="00805636">
        <w:rPr>
          <w:rFonts w:hint="eastAsia"/>
        </w:rPr>
        <w:t>结合</w:t>
      </w:r>
      <w:r w:rsidR="007434A2">
        <w:rPr>
          <w:rFonts w:hint="eastAsia"/>
        </w:rPr>
        <w:t>，</w:t>
      </w:r>
      <w:r w:rsidR="007434A2">
        <w:t>在借鉴</w:t>
      </w:r>
      <w:r w:rsidR="007434A2">
        <w:rPr>
          <w:rFonts w:hint="eastAsia"/>
        </w:rPr>
        <w:t>ASD(环形</w:t>
      </w:r>
      <w:r w:rsidR="007434A2">
        <w:t>统计描述子</w:t>
      </w:r>
      <w:r w:rsidR="007434A2">
        <w:rPr>
          <w:rFonts w:hint="eastAsia"/>
        </w:rPr>
        <w:t>)中</w:t>
      </w:r>
      <w:r w:rsidR="007434A2">
        <w:t>，多</w:t>
      </w:r>
      <w:r w:rsidR="007434A2">
        <w:rPr>
          <w:rFonts w:hint="eastAsia"/>
        </w:rPr>
        <w:t>尺度</w:t>
      </w:r>
      <w:r w:rsidR="007434A2">
        <w:t>径向描述的基础上</w:t>
      </w:r>
      <w:r w:rsidR="007434A2">
        <w:rPr>
          <w:rFonts w:hint="eastAsia"/>
        </w:rPr>
        <w:t>，</w:t>
      </w:r>
      <w:r w:rsidR="006D7679">
        <w:rPr>
          <w:rFonts w:hint="eastAsia"/>
        </w:rPr>
        <w:t>以不依赖于小区域内</w:t>
      </w:r>
      <w:r w:rsidR="006D7679">
        <w:t>复杂结构的图像</w:t>
      </w:r>
      <w:r w:rsidR="006D7679">
        <w:rPr>
          <w:rFonts w:hint="eastAsia"/>
        </w:rPr>
        <w:t>Harris</w:t>
      </w:r>
      <w:r w:rsidR="006D7679">
        <w:t>角点为兴趣点</w:t>
      </w:r>
      <w:r w:rsidR="006D7679">
        <w:rPr>
          <w:rFonts w:hint="eastAsia"/>
        </w:rPr>
        <w:t>，</w:t>
      </w:r>
      <w:r w:rsidR="007434A2">
        <w:rPr>
          <w:rFonts w:hint="eastAsia"/>
        </w:rPr>
        <w:t>分析</w:t>
      </w:r>
      <w:r w:rsidR="006D7679">
        <w:rPr>
          <w:rFonts w:hint="eastAsia"/>
        </w:rPr>
        <w:t>兴趣</w:t>
      </w:r>
      <w:r w:rsidR="006D7679">
        <w:t>点</w:t>
      </w:r>
      <w:r w:rsidR="007434A2">
        <w:rPr>
          <w:rFonts w:hint="eastAsia"/>
        </w:rPr>
        <w:t>的</w:t>
      </w:r>
      <w:r w:rsidR="006D7679">
        <w:t>结构关系</w:t>
      </w:r>
      <w:r w:rsidR="006D7679">
        <w:rPr>
          <w:rFonts w:hint="eastAsia"/>
        </w:rPr>
        <w:t>，</w:t>
      </w:r>
      <w:r w:rsidR="006D7679">
        <w:t>生成描述子</w:t>
      </w:r>
      <w:r w:rsidR="006D7679">
        <w:rPr>
          <w:rFonts w:hint="eastAsia"/>
        </w:rPr>
        <w:t>。其次</w:t>
      </w:r>
      <w:r w:rsidR="006D7679">
        <w:t>，通过</w:t>
      </w:r>
      <w:r w:rsidR="009C2A1A">
        <w:rPr>
          <w:rFonts w:hint="eastAsia"/>
        </w:rPr>
        <w:t>兴趣点</w:t>
      </w:r>
      <w:r w:rsidR="009C2A1A">
        <w:t>的</w:t>
      </w:r>
      <w:r w:rsidR="006D7679">
        <w:t>传播扩展</w:t>
      </w:r>
      <w:r w:rsidR="009C2A1A">
        <w:rPr>
          <w:rFonts w:hint="eastAsia"/>
        </w:rPr>
        <w:t>，建立</w:t>
      </w:r>
      <w:r w:rsidR="009C2A1A">
        <w:t>可靠的匹配</w:t>
      </w:r>
      <w:r w:rsidR="009C2A1A">
        <w:rPr>
          <w:rFonts w:hint="eastAsia"/>
        </w:rPr>
        <w:t>对集</w:t>
      </w:r>
      <w:r w:rsidR="009C2A1A">
        <w:t>，完成</w:t>
      </w:r>
      <w:r w:rsidR="009C2A1A">
        <w:rPr>
          <w:rFonts w:hint="eastAsia"/>
        </w:rPr>
        <w:t>栅格</w:t>
      </w:r>
      <w:r w:rsidR="009C2A1A">
        <w:t>地图的拼接。</w:t>
      </w:r>
    </w:p>
    <w:p w14:paraId="0FE8835B" w14:textId="62AA55E4" w:rsidR="00C24205" w:rsidRPr="00B9558F" w:rsidRDefault="009C2A1A" w:rsidP="005E4E5F">
      <w:pPr>
        <w:pStyle w:val="a3"/>
        <w:adjustRightInd w:val="0"/>
        <w:snapToGrid w:val="0"/>
      </w:pPr>
      <w:r>
        <w:rPr>
          <w:rFonts w:hint="eastAsia"/>
        </w:rPr>
        <w:t>本文</w:t>
      </w:r>
      <w:r w:rsidR="006E6DB2">
        <w:rPr>
          <w:rFonts w:hint="eastAsia"/>
        </w:rPr>
        <w:t>的</w:t>
      </w:r>
      <w:r w:rsidR="006E6DB2">
        <w:t>结构</w:t>
      </w:r>
      <w:r w:rsidR="006E6DB2">
        <w:rPr>
          <w:rFonts w:hint="eastAsia"/>
        </w:rPr>
        <w:t>为：</w:t>
      </w:r>
      <w:r w:rsidR="00045C91">
        <w:rPr>
          <w:rFonts w:hint="eastAsia"/>
        </w:rPr>
        <w:t>首先</w:t>
      </w:r>
      <w:r w:rsidR="00050995">
        <w:rPr>
          <w:rFonts w:hint="eastAsia"/>
        </w:rPr>
        <w:t>分析</w:t>
      </w:r>
      <w:r w:rsidR="00045C91">
        <w:rPr>
          <w:rFonts w:hint="eastAsia"/>
        </w:rPr>
        <w:t>定义了</w:t>
      </w:r>
      <w:r w:rsidR="00045C91">
        <w:t>在栅格地图拼接中</w:t>
      </w:r>
      <w:r w:rsidR="00045C91">
        <w:rPr>
          <w:rFonts w:hint="eastAsia"/>
        </w:rPr>
        <w:t>的</w:t>
      </w:r>
      <w:r w:rsidR="00045C91">
        <w:t>问题。</w:t>
      </w:r>
      <w:r w:rsidR="006E6380">
        <w:rPr>
          <w:rFonts w:hint="eastAsia"/>
        </w:rPr>
        <w:t>接下来</w:t>
      </w:r>
      <w:r w:rsidR="00050995">
        <w:rPr>
          <w:rFonts w:hint="eastAsia"/>
        </w:rPr>
        <w:t>，提出了</w:t>
      </w:r>
      <w:r w:rsidR="00050995">
        <w:t>基于传播扩展的</w:t>
      </w:r>
      <w:r w:rsidR="00050995">
        <w:rPr>
          <w:rFonts w:hint="eastAsia"/>
        </w:rPr>
        <w:t>地图拼接方法</w:t>
      </w:r>
      <w:r w:rsidR="00050995">
        <w:t>，</w:t>
      </w:r>
      <w:r w:rsidR="00050995">
        <w:rPr>
          <w:rFonts w:hint="eastAsia"/>
        </w:rPr>
        <w:t>在第三部分</w:t>
      </w:r>
      <w:r w:rsidR="00050995">
        <w:t>，</w:t>
      </w:r>
      <w:r w:rsidR="00050995">
        <w:rPr>
          <w:rFonts w:hint="eastAsia"/>
        </w:rPr>
        <w:t>详细</w:t>
      </w:r>
      <w:r w:rsidR="00050995">
        <w:t>叙述了算法的实现</w:t>
      </w:r>
      <w:r w:rsidR="00050995">
        <w:rPr>
          <w:rFonts w:hint="eastAsia"/>
        </w:rPr>
        <w:t>细节。</w:t>
      </w:r>
      <w:r w:rsidR="00050995">
        <w:t>在第四节</w:t>
      </w:r>
      <w:r w:rsidR="00050995">
        <w:rPr>
          <w:rFonts w:hint="eastAsia"/>
        </w:rPr>
        <w:t>将</w:t>
      </w:r>
      <w:r w:rsidR="00050995">
        <w:t>该方法</w:t>
      </w:r>
      <w:r w:rsidR="00050995">
        <w:rPr>
          <w:rFonts w:hint="eastAsia"/>
        </w:rPr>
        <w:t>与</w:t>
      </w:r>
      <w:r w:rsidR="00050995">
        <w:t>现有</w:t>
      </w:r>
      <w:r w:rsidR="00050995">
        <w:rPr>
          <w:rFonts w:hint="eastAsia"/>
        </w:rPr>
        <w:t>相关</w:t>
      </w:r>
      <w:r w:rsidR="00050995">
        <w:t>方法</w:t>
      </w:r>
      <w:r w:rsidR="00050995">
        <w:rPr>
          <w:rFonts w:hint="eastAsia"/>
        </w:rPr>
        <w:t>进行</w:t>
      </w:r>
      <w:r w:rsidR="00050995">
        <w:t>了实验对比，证明本文方法的</w:t>
      </w:r>
      <w:r w:rsidR="00B75FCC">
        <w:rPr>
          <w:rFonts w:hint="eastAsia"/>
        </w:rPr>
        <w:t>可行性</w:t>
      </w:r>
      <w:r w:rsidR="00B75FCC">
        <w:t>与</w:t>
      </w:r>
      <w:r w:rsidR="00B75FCC">
        <w:rPr>
          <w:rFonts w:hint="eastAsia"/>
        </w:rPr>
        <w:t>有效性</w:t>
      </w:r>
      <w:r w:rsidR="00B75FCC">
        <w:t>。</w:t>
      </w:r>
      <w:r w:rsidR="00B75FCC">
        <w:rPr>
          <w:rFonts w:hint="eastAsia"/>
        </w:rPr>
        <w:t>最后，</w:t>
      </w:r>
      <w:r w:rsidR="00B75FCC">
        <w:t>给出本文的</w:t>
      </w:r>
      <w:r w:rsidR="00B75FCC">
        <w:rPr>
          <w:rFonts w:hint="eastAsia"/>
        </w:rPr>
        <w:t>关于</w:t>
      </w:r>
      <w:r w:rsidR="00B75FCC">
        <w:t>该方法对</w:t>
      </w:r>
      <w:r w:rsidR="00B75FCC">
        <w:rPr>
          <w:rFonts w:hint="eastAsia"/>
        </w:rPr>
        <w:t>栅格地图拼接问题的</w:t>
      </w:r>
      <w:r w:rsidR="00B75FCC">
        <w:t>结论</w:t>
      </w:r>
      <w:r w:rsidR="00B9558F">
        <w:rPr>
          <w:rFonts w:hint="eastAsia"/>
        </w:rPr>
        <w:t>。</w:t>
      </w:r>
    </w:p>
    <w:p w14:paraId="5E4E1DE8" w14:textId="5043EF86" w:rsidR="00CF564C" w:rsidRDefault="00D44AB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裁剪迭代最近点</w:t>
      </w:r>
      <w:r w:rsidR="00507375">
        <w:rPr>
          <w:rFonts w:hint="eastAsia"/>
        </w:rPr>
        <w:t>算法</w:t>
      </w:r>
    </w:p>
    <w:p w14:paraId="77BBC24F" w14:textId="79ED17CC" w:rsidR="00BE7A3D" w:rsidRDefault="00BE7A3D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</w:p>
    <w:p w14:paraId="529700B0" w14:textId="77777777" w:rsidR="000A1F75" w:rsidRPr="000A1F75" w:rsidRDefault="000A1F75" w:rsidP="005E4E5F">
      <w:pPr>
        <w:adjustRightInd w:val="0"/>
        <w:snapToGrid w:val="0"/>
        <w:ind w:firstLineChars="200" w:firstLine="420"/>
      </w:pPr>
    </w:p>
    <w:p w14:paraId="37EC7C45" w14:textId="1EA198B7" w:rsidR="00462BEB" w:rsidRDefault="00462BEB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基于</w:t>
      </w:r>
      <w:r>
        <w:t>匹配对扩展的</w:t>
      </w:r>
      <w:r>
        <w:rPr>
          <w:rFonts w:hint="eastAsia"/>
        </w:rPr>
        <w:t>栅格地图</w:t>
      </w:r>
      <w:r>
        <w:t>拼接方法</w:t>
      </w:r>
    </w:p>
    <w:p w14:paraId="399E3A10" w14:textId="77777777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  <w:r>
        <w:rPr>
          <w:rFonts w:hint="eastAsia"/>
        </w:rPr>
        <w:t>问题定义</w:t>
      </w:r>
    </w:p>
    <w:p w14:paraId="062651BB" w14:textId="4EADA2EB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firstLine="420"/>
      </w:pPr>
      <w:r>
        <w:rPr>
          <w:rFonts w:hint="eastAsia"/>
        </w:rPr>
        <w:t>将栅格地图的拼接问题</w:t>
      </w:r>
      <w:r w:rsidR="000B5B14">
        <w:rPr>
          <w:rFonts w:hint="eastAsia"/>
        </w:rPr>
        <w:t>在图像拼接</w:t>
      </w:r>
      <w:r w:rsidR="000B5B14">
        <w:t>中的</w:t>
      </w:r>
      <w:r w:rsidR="000B5B14">
        <w:rPr>
          <w:rFonts w:hint="eastAsia"/>
        </w:rPr>
        <w:t>目标</w:t>
      </w:r>
      <w:r w:rsidR="000B5B14">
        <w:t>问题</w:t>
      </w:r>
    </w:p>
    <w:p w14:paraId="53A9F7BF" w14:textId="72D46E13" w:rsidR="00033828" w:rsidRDefault="00033828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尺度</w:t>
      </w:r>
      <w:r w:rsidR="004666A2">
        <w:rPr>
          <w:rFonts w:hint="eastAsia"/>
        </w:rPr>
        <w:t>地图</w:t>
      </w:r>
      <w:r w:rsidR="004666A2">
        <w:t>拼接是创建大型</w:t>
      </w:r>
      <w:r w:rsidR="004666A2">
        <w:rPr>
          <w:rFonts w:hint="eastAsia"/>
        </w:rPr>
        <w:t>环境模型</w:t>
      </w:r>
      <w:r w:rsidR="004666A2">
        <w:t>的主流方法</w:t>
      </w:r>
      <w:r w:rsidR="004666A2">
        <w:rPr>
          <w:rFonts w:hint="eastAsia"/>
        </w:rPr>
        <w:t>，对于多移动机器人系统</w:t>
      </w:r>
      <w:r>
        <w:rPr>
          <w:rFonts w:hint="eastAsia"/>
        </w:rPr>
        <w:t>，</w:t>
      </w:r>
      <w:r w:rsidR="004666A2">
        <w:t>要解决此类问题，其实就是要</w:t>
      </w:r>
      <w:r w:rsidR="004666A2">
        <w:rPr>
          <w:rFonts w:hint="eastAsia"/>
        </w:rPr>
        <w:t>通过</w:t>
      </w:r>
      <w:r w:rsidR="004666A2">
        <w:t>两张栅格地图</w:t>
      </w:r>
      <w:r w:rsidR="004666A2">
        <w:rPr>
          <w:rFonts w:hint="eastAsia"/>
        </w:rPr>
        <w:t>的共有部分，</w:t>
      </w:r>
      <w:r w:rsidR="004666A2">
        <w:t>找到</w:t>
      </w:r>
      <w:r w:rsidR="004666A2">
        <w:rPr>
          <w:rFonts w:hint="eastAsia"/>
        </w:rPr>
        <w:t>刚体变换T</w:t>
      </w:r>
      <w:r>
        <w:rPr>
          <w:rFonts w:hint="eastAsia"/>
        </w:rPr>
        <w:t>，尺度</w:t>
      </w:r>
      <w:r>
        <w:t>s</w:t>
      </w:r>
      <w:r>
        <w:rPr>
          <w:rFonts w:hint="eastAsia"/>
        </w:rPr>
        <w:t>，通过</w:t>
      </w:r>
      <w:r>
        <w:t>s</w:t>
      </w:r>
      <w:r>
        <w:rPr>
          <w:rFonts w:hint="eastAsia"/>
        </w:rPr>
        <w:t>对给出的</w:t>
      </w:r>
      <w:r>
        <w:t>地图</w:t>
      </w:r>
      <w:r>
        <w:rPr>
          <w:rFonts w:hint="eastAsia"/>
        </w:rPr>
        <w:t>P进行</w:t>
      </w:r>
      <w:r>
        <w:t>尺度缩放</w:t>
      </w:r>
      <w:r>
        <w:rPr>
          <w:rFonts w:hint="eastAsia"/>
        </w:rPr>
        <w:t>，</w:t>
      </w:r>
      <w:r w:rsidR="004666A2">
        <w:rPr>
          <w:rFonts w:hint="eastAsia"/>
        </w:rPr>
        <w:t>通过T对</w:t>
      </w:r>
      <w:r>
        <w:rPr>
          <w:rFonts w:hint="eastAsia"/>
        </w:rPr>
        <w:t>地图</w:t>
      </w:r>
      <w:r>
        <w:t>P</w:t>
      </w:r>
      <w:r w:rsidR="004666A2">
        <w:t>进行旋转，</w:t>
      </w:r>
      <w:r w:rsidR="004666A2">
        <w:rPr>
          <w:rFonts w:hint="eastAsia"/>
        </w:rPr>
        <w:t>平移</w:t>
      </w:r>
      <w:r w:rsidR="004666A2">
        <w:t>变换，</w:t>
      </w:r>
      <w:r w:rsidR="004666A2">
        <w:rPr>
          <w:rFonts w:hint="eastAsia"/>
        </w:rPr>
        <w:t>使栅格地图</w:t>
      </w:r>
      <w:r w:rsidR="004666A2">
        <w:t>P与Q可以</w:t>
      </w:r>
      <w:r w:rsidR="004666A2">
        <w:rPr>
          <w:rFonts w:hint="eastAsia"/>
        </w:rPr>
        <w:t>准确</w:t>
      </w:r>
      <w:r w:rsidR="004666A2">
        <w:t>重合</w:t>
      </w:r>
      <w:r w:rsidR="004666A2">
        <w:rPr>
          <w:rFonts w:hint="eastAsia"/>
        </w:rPr>
        <w:t>。</w:t>
      </w:r>
    </w:p>
    <w:p w14:paraId="5A8FC4FD" w14:textId="1757ABC2" w:rsidR="000B2D73" w:rsidRDefault="000B2D73" w:rsidP="005E4E5F">
      <w:pPr>
        <w:adjustRightInd w:val="0"/>
        <w:snapToGrid w:val="0"/>
        <w:ind w:leftChars="67" w:left="141" w:firstLineChars="338" w:firstLine="710"/>
      </w:pPr>
      <w:r w:rsidRPr="0086358E">
        <w:rPr>
          <w:position w:val="-32"/>
        </w:rPr>
        <w:object w:dxaOrig="2840" w:dyaOrig="760" w14:anchorId="23CE6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15pt;height:37.85pt" o:ole="">
            <v:imagedata r:id="rId8" o:title=""/>
          </v:shape>
          <o:OLEObject Type="Embed" ProgID="Equation.DSMT4" ShapeID="_x0000_i1025" DrawAspect="Content" ObjectID="_1623242727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9C63B0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9C63B0"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</w:p>
    <w:p w14:paraId="071A2537" w14:textId="2C168090" w:rsidR="004666A2" w:rsidRDefault="000B2D73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一般的，</w:t>
      </w:r>
      <w:r>
        <w:t>如式</w:t>
      </w:r>
      <w:r>
        <w:rPr>
          <w:rFonts w:hint="eastAsia"/>
        </w:rPr>
        <w:t>（1）,</w:t>
      </w:r>
      <w:r w:rsidR="004666A2">
        <w:t>变换T由旋转矩阵R，以及关于</w:t>
      </w:r>
      <w:r w:rsidR="004666A2">
        <w:rPr>
          <w:rFonts w:hint="eastAsia"/>
        </w:rPr>
        <w:t>x,y轴</w:t>
      </w:r>
      <w:r w:rsidR="004666A2">
        <w:t>的平移</w:t>
      </w:r>
      <w:r w:rsidR="004666A2">
        <w:rPr>
          <w:rFonts w:hint="eastAsia"/>
        </w:rPr>
        <w:t>分量</w:t>
      </w:r>
      <w:r w:rsidR="004666A2" w:rsidRPr="000D060D">
        <w:rPr>
          <w:position w:val="-6"/>
        </w:rPr>
        <w:object w:dxaOrig="200" w:dyaOrig="340" w14:anchorId="2F29872B">
          <v:shape id="_x0000_i1026" type="#_x0000_t75" style="width:9.35pt;height:17.3pt" o:ole="">
            <v:imagedata r:id="rId10" o:title=""/>
          </v:shape>
          <o:OLEObject Type="Embed" ProgID="Equation.DSMT4" ShapeID="_x0000_i1026" DrawAspect="Content" ObjectID="_1623242728" r:id="rId11"/>
        </w:object>
      </w:r>
      <w:r w:rsidR="004666A2">
        <w:t xml:space="preserve"> ,</w:t>
      </w:r>
      <w:r w:rsidR="004666A2" w:rsidRPr="000D060D">
        <w:t xml:space="preserve"> </w:t>
      </w:r>
      <w:r w:rsidR="004666A2" w:rsidRPr="000D060D">
        <w:rPr>
          <w:position w:val="-10"/>
        </w:rPr>
        <w:object w:dxaOrig="220" w:dyaOrig="380" w14:anchorId="67335230">
          <v:shape id="_x0000_i1027" type="#_x0000_t75" style="width:11.7pt;height:19.15pt" o:ole="">
            <v:imagedata r:id="rId12" o:title=""/>
          </v:shape>
          <o:OLEObject Type="Embed" ProgID="Equation.DSMT4" ShapeID="_x0000_i1027" DrawAspect="Content" ObjectID="_1623242729" r:id="rId13"/>
        </w:object>
      </w:r>
      <w:r w:rsidR="004666A2">
        <w:rPr>
          <w:rFonts w:hint="eastAsia"/>
        </w:rPr>
        <w:t>组成</w:t>
      </w:r>
      <w:r w:rsidR="004666A2">
        <w:t>，</w:t>
      </w:r>
      <w:r w:rsidR="004666A2">
        <w:rPr>
          <w:rFonts w:hint="eastAsia"/>
        </w:rPr>
        <w:t>即就是</w:t>
      </w:r>
      <w:r w:rsidR="004666A2" w:rsidRPr="00064B3F">
        <w:rPr>
          <w:position w:val="-14"/>
        </w:rPr>
        <w:object w:dxaOrig="980" w:dyaOrig="400" w14:anchorId="36E4E5E9">
          <v:shape id="_x0000_i1028" type="#_x0000_t75" style="width:49.1pt;height:20.55pt" o:ole="">
            <v:imagedata r:id="rId14" o:title=""/>
          </v:shape>
          <o:OLEObject Type="Embed" ProgID="Equation.DSMT4" ShapeID="_x0000_i1028" DrawAspect="Content" ObjectID="_1623242730" r:id="rId15"/>
        </w:object>
      </w:r>
      <w:r w:rsidR="004666A2">
        <w:rPr>
          <w:rFonts w:hint="eastAsia"/>
        </w:rPr>
        <w:t>，</w:t>
      </w:r>
      <w:r w:rsidR="004666A2">
        <w:t>其中</w:t>
      </w:r>
      <w:r w:rsidR="004666A2" w:rsidRPr="00064B3F">
        <w:rPr>
          <w:position w:val="-4"/>
        </w:rPr>
        <w:object w:dxaOrig="240" w:dyaOrig="260" w14:anchorId="0654F9C2">
          <v:shape id="_x0000_i1029" type="#_x0000_t75" style="width:12.15pt;height:13.1pt" o:ole="">
            <v:imagedata r:id="rId16" o:title=""/>
          </v:shape>
          <o:OLEObject Type="Embed" ProgID="Equation.DSMT4" ShapeID="_x0000_i1029" DrawAspect="Content" ObjectID="_1623242731" r:id="rId17"/>
        </w:object>
      </w:r>
      <w:r w:rsidR="004666A2">
        <w:t>由地图绕</w:t>
      </w:r>
      <w:r w:rsidR="004666A2">
        <w:rPr>
          <w:rFonts w:hint="eastAsia"/>
        </w:rPr>
        <w:t>其平面</w:t>
      </w:r>
      <w:r w:rsidR="004666A2">
        <w:t>法线旋转的旋转角</w:t>
      </w:r>
      <w:r w:rsidR="004666A2" w:rsidRPr="00064B3F">
        <w:rPr>
          <w:position w:val="-6"/>
        </w:rPr>
        <w:object w:dxaOrig="200" w:dyaOrig="279" w14:anchorId="04FE405A">
          <v:shape id="_x0000_i1030" type="#_x0000_t75" style="width:9.35pt;height:14.5pt" o:ole="">
            <v:imagedata r:id="rId18" o:title=""/>
          </v:shape>
          <o:OLEObject Type="Embed" ProgID="Equation.DSMT4" ShapeID="_x0000_i1030" DrawAspect="Content" ObjectID="_1623242732" r:id="rId19"/>
        </w:object>
      </w:r>
      <w:r w:rsidR="004666A2">
        <w:t xml:space="preserve"> </w:t>
      </w:r>
      <w:r w:rsidR="004666A2">
        <w:rPr>
          <w:rFonts w:hint="eastAsia"/>
        </w:rPr>
        <w:t>的</w:t>
      </w:r>
      <w:r w:rsidR="004666A2">
        <w:t>度数所决定</w:t>
      </w:r>
      <w:r w:rsidR="004666A2">
        <w:rPr>
          <w:rFonts w:hint="eastAsia"/>
        </w:rPr>
        <w:t>，而</w:t>
      </w:r>
      <w:r w:rsidR="004666A2" w:rsidRPr="0086358E">
        <w:rPr>
          <w:position w:val="-6"/>
        </w:rPr>
        <w:object w:dxaOrig="139" w:dyaOrig="240" w14:anchorId="28F76B01">
          <v:shape id="_x0000_i1031" type="#_x0000_t75" style="width:7pt;height:12.15pt" o:ole="">
            <v:imagedata r:id="rId20" o:title=""/>
          </v:shape>
          <o:OLEObject Type="Embed" ProgID="Equation.DSMT4" ShapeID="_x0000_i1031" DrawAspect="Content" ObjectID="_1623242733" r:id="rId21"/>
        </w:object>
      </w:r>
      <w:r w:rsidR="004666A2">
        <w:t xml:space="preserve"> </w:t>
      </w:r>
      <w:r w:rsidR="004666A2">
        <w:rPr>
          <w:rFonts w:hint="eastAsia"/>
        </w:rPr>
        <w:t>则是由</w:t>
      </w:r>
      <w:r>
        <w:t>平移距离决定</w:t>
      </w:r>
      <w:r>
        <w:rPr>
          <w:rFonts w:hint="eastAsia"/>
        </w:rPr>
        <w:t>。</w:t>
      </w:r>
    </w:p>
    <w:p w14:paraId="08A89C11" w14:textId="77777777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栅格地图拼接</w:t>
      </w:r>
      <w:r>
        <w:t>的数学模型</w:t>
      </w:r>
    </w:p>
    <w:p w14:paraId="47780068" w14:textId="77777777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lastRenderedPageBreak/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>
        <w:rPr>
          <w:rFonts w:hint="eastAsia"/>
        </w:rPr>
        <w:t>栅格地图</w:t>
      </w:r>
      <w:r>
        <w:t>中每一个</w:t>
      </w:r>
      <w:r>
        <w:rPr>
          <w:rFonts w:hint="eastAsia"/>
        </w:rPr>
        <w:t>像素点</w:t>
      </w:r>
      <w:r>
        <w:t>对应实际环境中的一个点，通过</w:t>
      </w:r>
      <w:r>
        <w:rPr>
          <w:rFonts w:hint="eastAsia"/>
        </w:rPr>
        <w:t>边缘提取</w:t>
      </w:r>
      <w:r>
        <w:t>算法</w:t>
      </w:r>
      <w:r>
        <w:rPr>
          <w:rFonts w:hint="eastAsia"/>
        </w:rPr>
        <w:t>提取像素点</w:t>
      </w:r>
      <w:r>
        <w:t>，将</w:t>
      </w:r>
      <w:r>
        <w:rPr>
          <w:rFonts w:hint="eastAsia"/>
        </w:rPr>
        <w:t>待</w:t>
      </w:r>
      <w:r>
        <w:t>拼接的栅格地图转化为二维点云</w:t>
      </w:r>
      <w:r>
        <w:rPr>
          <w:rFonts w:hint="eastAsia"/>
        </w:rPr>
        <w:t>。从而可以通过</w:t>
      </w:r>
      <w:r>
        <w:t>对两</w:t>
      </w:r>
      <w:r>
        <w:rPr>
          <w:rFonts w:hint="eastAsia"/>
        </w:rPr>
        <w:t>帧二维</w:t>
      </w:r>
      <w:r>
        <w:t>点云进行匹配</w:t>
      </w:r>
      <w:r>
        <w:rPr>
          <w:rFonts w:hint="eastAsia"/>
        </w:rPr>
        <w:t>来完成栅格</w:t>
      </w:r>
      <w:r>
        <w:t>地图拼接</w:t>
      </w:r>
      <w:r>
        <w:rPr>
          <w:rFonts w:hint="eastAsia"/>
        </w:rPr>
        <w:t>。分别</w:t>
      </w:r>
      <w:r>
        <w:t>将提取</w:t>
      </w:r>
      <w:r>
        <w:rPr>
          <w:rFonts w:hint="eastAsia"/>
        </w:rPr>
        <w:t>出</w:t>
      </w:r>
      <w:r>
        <w:t>的点</w:t>
      </w:r>
      <w:r>
        <w:rPr>
          <w:rFonts w:hint="eastAsia"/>
        </w:rPr>
        <w:t>云</w:t>
      </w:r>
      <w:r>
        <w:t>集称为数据点集</w:t>
      </w:r>
      <w:r w:rsidRPr="006C0D7A">
        <w:rPr>
          <w:position w:val="-14"/>
        </w:rPr>
        <w:object w:dxaOrig="1080" w:dyaOrig="440" w14:anchorId="01C590F8">
          <v:shape id="_x0000_i1032" type="#_x0000_t75" style="width:52.85pt;height:21.5pt" o:ole="">
            <v:imagedata r:id="rId22" o:title=""/>
          </v:shape>
          <o:OLEObject Type="Embed" ProgID="Equation.DSMT4" ShapeID="_x0000_i1032" DrawAspect="Content" ObjectID="_1623242734" r:id="rId23"/>
        </w:object>
      </w:r>
      <w:r>
        <w:t xml:space="preserve"> </w:t>
      </w:r>
      <w:r>
        <w:rPr>
          <w:rFonts w:hint="eastAsia"/>
        </w:rPr>
        <w:t>，</w:t>
      </w:r>
      <w:r>
        <w:t>模型点集</w:t>
      </w:r>
      <w:r w:rsidRPr="006C0D7A">
        <w:rPr>
          <w:position w:val="-14"/>
        </w:rPr>
        <w:object w:dxaOrig="1040" w:dyaOrig="440" w14:anchorId="13572E79">
          <v:shape id="_x0000_i1033" type="#_x0000_t75" style="width:51.45pt;height:21.5pt" o:ole="">
            <v:imagedata r:id="rId24" o:title=""/>
          </v:shape>
          <o:OLEObject Type="Embed" ProgID="Equation.DSMT4" ShapeID="_x0000_i1033" DrawAspect="Content" ObjectID="_1623242735" r:id="rId25"/>
        </w:object>
      </w:r>
      <w:r>
        <w:rPr>
          <w:rFonts w:hint="eastAsia"/>
        </w:rPr>
        <w:t>，</w:t>
      </w:r>
      <w:r>
        <w:t>通过变换数据</w:t>
      </w:r>
      <w:r>
        <w:rPr>
          <w:rFonts w:hint="eastAsia"/>
        </w:rPr>
        <w:t>点集来</w:t>
      </w:r>
      <w:r>
        <w:t>和模型</w:t>
      </w:r>
      <w:r>
        <w:rPr>
          <w:rFonts w:hint="eastAsia"/>
        </w:rPr>
        <w:t>点集</w:t>
      </w:r>
      <w:r>
        <w:t>进行匹配</w:t>
      </w:r>
      <w:r>
        <w:rPr>
          <w:rFonts w:hint="eastAsia"/>
        </w:rPr>
        <w:t>，对于</w:t>
      </w:r>
      <w:r>
        <w:t>可进行拼接的两幅栅格地图一定</w:t>
      </w:r>
      <w:r>
        <w:rPr>
          <w:rFonts w:hint="eastAsia"/>
        </w:rPr>
        <w:t>含有部分</w:t>
      </w:r>
      <w:r>
        <w:t>重叠区域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提取的得到</w:t>
      </w:r>
      <w:r>
        <w:t>的边缘点</w:t>
      </w:r>
      <w:r>
        <w:rPr>
          <w:rFonts w:hint="eastAsia"/>
        </w:rPr>
        <w:t>集</w:t>
      </w:r>
      <w:r>
        <w:t>上，可表述为</w:t>
      </w:r>
      <w:r w:rsidRPr="006C0D7A">
        <w:rPr>
          <w:position w:val="-14"/>
        </w:rPr>
        <w:object w:dxaOrig="279" w:dyaOrig="380" w14:anchorId="129E8A2A">
          <v:shape id="_x0000_i1034" type="#_x0000_t75" style="width:13.1pt;height:19.15pt" o:ole="">
            <v:imagedata r:id="rId26" o:title=""/>
          </v:shape>
          <o:OLEObject Type="Embed" ProgID="Equation.DSMT4" ShapeID="_x0000_i1034" DrawAspect="Content" ObjectID="_1623242736" r:id="rId27"/>
        </w:object>
      </w:r>
      <w:r>
        <w:rPr>
          <w:rFonts w:hint="eastAsia"/>
        </w:rPr>
        <w:t>，其中</w:t>
      </w:r>
      <w:r w:rsidRPr="00A75A97">
        <w:rPr>
          <w:position w:val="-14"/>
        </w:rPr>
        <w:object w:dxaOrig="279" w:dyaOrig="380" w14:anchorId="67272C32">
          <v:shape id="_x0000_i1035" type="#_x0000_t75" style="width:13.1pt;height:19.15pt" o:ole="">
            <v:imagedata r:id="rId28" o:title=""/>
          </v:shape>
          <o:OLEObject Type="Embed" ProgID="Equation.DSMT4" ShapeID="_x0000_i1035" DrawAspect="Content" ObjectID="_1623242737" r:id="rId29"/>
        </w:object>
      </w:r>
      <w:r>
        <w:rPr>
          <w:rFonts w:hint="eastAsia"/>
        </w:rPr>
        <w:t>为</w:t>
      </w:r>
      <w:r>
        <w:t>数据点集</w:t>
      </w:r>
      <w:r w:rsidRPr="001A5E6F">
        <w:rPr>
          <w:position w:val="-4"/>
        </w:rPr>
        <w:object w:dxaOrig="240" w:dyaOrig="260" w14:anchorId="64D76A2E">
          <v:shape id="_x0000_i1036" type="#_x0000_t75" style="width:12.15pt;height:13.1pt" o:ole="">
            <v:imagedata r:id="rId30" o:title=""/>
          </v:shape>
          <o:OLEObject Type="Embed" ProgID="Equation.DSMT4" ShapeID="_x0000_i1036" DrawAspect="Content" ObjectID="_1623242738" r:id="rId31"/>
        </w:object>
      </w:r>
      <w:r>
        <w:t xml:space="preserve"> </w:t>
      </w:r>
      <w:r>
        <w:rPr>
          <w:rFonts w:hint="eastAsia"/>
        </w:rPr>
        <w:t>的子集，且</w:t>
      </w:r>
      <w:r>
        <w:t>可在模型点集Q中找到其对应部分。</w:t>
      </w:r>
      <w:r>
        <w:rPr>
          <w:rFonts w:hint="eastAsia"/>
        </w:rPr>
        <w:t>由此</w:t>
      </w:r>
      <w:r>
        <w:t>可以将图像拼接问题</w:t>
      </w:r>
      <w:r>
        <w:rPr>
          <w:rFonts w:hint="eastAsia"/>
        </w:rPr>
        <w:t>转化为</w:t>
      </w:r>
      <w:r>
        <w:t>如下的匹配误差最小化问题：</w:t>
      </w:r>
    </w:p>
    <w:p w14:paraId="61B47384" w14:textId="42A85B2C" w:rsidR="004666A2" w:rsidRDefault="004666A2" w:rsidP="005E4E5F">
      <w:pPr>
        <w:pStyle w:val="MTDisplayEquation"/>
        <w:adjustRightInd w:val="0"/>
        <w:snapToGrid w:val="0"/>
        <w:ind w:leftChars="67" w:left="141" w:firstLineChars="338" w:firstLine="710"/>
      </w:pPr>
      <w:r>
        <w:tab/>
      </w:r>
      <w:r w:rsidRPr="00993C52">
        <w:rPr>
          <w:position w:val="-58"/>
        </w:rPr>
        <w:object w:dxaOrig="3860" w:dyaOrig="1719" w14:anchorId="371155C1">
          <v:shape id="_x0000_i1037" type="#_x0000_t75" style="width:193.1pt;height:85.1pt" o:ole="">
            <v:imagedata r:id="rId32" o:title=""/>
          </v:shape>
          <o:OLEObject Type="Embed" ProgID="Equation.DSMT4" ShapeID="_x0000_i1037" DrawAspect="Content" ObjectID="_1623242739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9C63B0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9C63B0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D71608" w14:textId="36322334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其中R,</w:t>
      </w:r>
      <w:r w:rsidR="00D44AB2">
        <w:t xml:space="preserve"> </w:t>
      </w:r>
      <w:r>
        <w:rPr>
          <w:rFonts w:hint="eastAsia"/>
        </w:rPr>
        <w:t>t分别</w:t>
      </w:r>
      <w:r>
        <w:t>为</w:t>
      </w:r>
      <w:r>
        <w:rPr>
          <w:rFonts w:hint="eastAsia"/>
        </w:rPr>
        <w:t>刚体</w:t>
      </w:r>
      <w:r>
        <w:t>变换</w:t>
      </w:r>
      <w:r>
        <w:rPr>
          <w:rFonts w:hint="eastAsia"/>
        </w:rPr>
        <w:t>的</w:t>
      </w:r>
      <w:r>
        <w:t>旋转与平移</w:t>
      </w:r>
      <w:r>
        <w:rPr>
          <w:rFonts w:hint="eastAsia"/>
        </w:rPr>
        <w:t>，</w:t>
      </w:r>
      <w:r w:rsidRPr="00900747">
        <w:rPr>
          <w:position w:val="-10"/>
        </w:rPr>
        <w:object w:dxaOrig="200" w:dyaOrig="320" w14:anchorId="2F13AE4C">
          <v:shape id="_x0000_i1038" type="#_x0000_t75" style="width:9.35pt;height:16.85pt" o:ole="">
            <v:imagedata r:id="rId34" o:title=""/>
          </v:shape>
          <o:OLEObject Type="Embed" ProgID="Equation.DSMT4" ShapeID="_x0000_i1038" DrawAspect="Content" ObjectID="_1623242740" r:id="rId35"/>
        </w:object>
      </w:r>
      <w:r>
        <w:t xml:space="preserve"> </w:t>
      </w:r>
      <w:r>
        <w:rPr>
          <w:rFonts w:hint="eastAsia"/>
        </w:rPr>
        <w:t>为重叠百分比，</w:t>
      </w:r>
      <w:r w:rsidRPr="007516B5">
        <w:rPr>
          <w:position w:val="-14"/>
        </w:rPr>
        <w:object w:dxaOrig="460" w:dyaOrig="400" w14:anchorId="211263A4">
          <v:shape id="_x0000_i1039" type="#_x0000_t75" style="width:22.9pt;height:20.55pt" o:ole="">
            <v:imagedata r:id="rId36" o:title=""/>
          </v:shape>
          <o:OLEObject Type="Embed" ProgID="Equation.DSMT4" ShapeID="_x0000_i1039" DrawAspect="Content" ObjectID="_1623242741" r:id="rId37"/>
        </w:object>
      </w:r>
      <w:r>
        <w:t xml:space="preserve"> </w:t>
      </w:r>
      <w:r>
        <w:rPr>
          <w:rFonts w:hint="eastAsia"/>
        </w:rPr>
        <w:t>代表</w:t>
      </w:r>
      <w:r>
        <w:t>模型点云Q中的每一个点</w:t>
      </w:r>
      <w:r>
        <w:rPr>
          <w:rFonts w:hint="eastAsia"/>
        </w:rPr>
        <w:t>，</w:t>
      </w:r>
      <w:r w:rsidR="00BD6CE8" w:rsidRPr="00900747">
        <w:rPr>
          <w:position w:val="-14"/>
        </w:rPr>
        <w:object w:dxaOrig="200" w:dyaOrig="400" w14:anchorId="59854FBC">
          <v:shape id="_x0000_i1040" type="#_x0000_t75" style="width:10.3pt;height:20.55pt" o:ole="">
            <v:imagedata r:id="rId38" o:title=""/>
          </v:shape>
          <o:OLEObject Type="Embed" ProgID="Equation.DSMT4" ShapeID="_x0000_i1040" DrawAspect="Content" ObjectID="_1623242742" r:id="rId39"/>
        </w:object>
      </w:r>
      <w:r>
        <w:rPr>
          <w:rFonts w:hint="eastAsia"/>
        </w:rPr>
        <w:t>为</w:t>
      </w:r>
      <w:r>
        <w:t>集合的势</w:t>
      </w:r>
      <w:r>
        <w:rPr>
          <w:rFonts w:hint="eastAsia"/>
        </w:rPr>
        <w:t>，</w:t>
      </w:r>
      <w:r>
        <w:t>代表</w:t>
      </w:r>
      <w:r>
        <w:rPr>
          <w:rFonts w:hint="eastAsia"/>
        </w:rPr>
        <w:t>集合</w:t>
      </w:r>
      <w:r>
        <w:t>的元素个数</w:t>
      </w:r>
      <w:r>
        <w:rPr>
          <w:rFonts w:hint="eastAsia"/>
        </w:rPr>
        <w:t>，在这里</w:t>
      </w:r>
      <w:r>
        <w:t>即就是对应点数量，</w:t>
      </w:r>
      <w:r w:rsidR="00BD6CE8" w:rsidRPr="00900747">
        <w:rPr>
          <w:position w:val="-14"/>
        </w:rPr>
        <w:object w:dxaOrig="340" w:dyaOrig="400" w14:anchorId="6A50D23C">
          <v:shape id="_x0000_i1041" type="#_x0000_t75" style="width:17.3pt;height:20.55pt" o:ole="">
            <v:imagedata r:id="rId40" o:title=""/>
          </v:shape>
          <o:OLEObject Type="Embed" ProgID="Equation.DSMT4" ShapeID="_x0000_i1041" DrawAspect="Content" ObjectID="_1623242743" r:id="rId41"/>
        </w:object>
      </w:r>
      <w:r>
        <w:t xml:space="preserve"> </w:t>
      </w:r>
      <w:r>
        <w:rPr>
          <w:rFonts w:hint="eastAsia"/>
        </w:rPr>
        <w:t>表示向量</w:t>
      </w:r>
      <w:r>
        <w:t>的</w:t>
      </w:r>
      <w:r>
        <w:rPr>
          <w:rFonts w:hint="eastAsia"/>
        </w:rPr>
        <w:t>二</w:t>
      </w:r>
      <w:r>
        <w:t xml:space="preserve">范数， </w:t>
      </w:r>
      <w:r>
        <w:rPr>
          <w:rFonts w:hint="eastAsia"/>
        </w:rPr>
        <w:t>此处为求取匹配点对间的误差</w:t>
      </w:r>
      <w:r>
        <w:t>距离</w:t>
      </w:r>
      <w:r>
        <w:rPr>
          <w:rFonts w:hint="eastAsia"/>
        </w:rPr>
        <w:t>。该</w:t>
      </w:r>
      <w:r>
        <w:t>最小化目标函数</w:t>
      </w:r>
      <w:r>
        <w:rPr>
          <w:rFonts w:hint="eastAsia"/>
        </w:rPr>
        <w:t>即</w:t>
      </w:r>
      <w:r>
        <w:t>就是两帧地图匹配的</w:t>
      </w:r>
      <w:r>
        <w:rPr>
          <w:rFonts w:hint="eastAsia"/>
        </w:rPr>
        <w:t>均方误差。</w:t>
      </w:r>
      <w:r>
        <w:t>要解决该问题</w:t>
      </w:r>
      <w:r>
        <w:rPr>
          <w:rFonts w:hint="eastAsia"/>
        </w:rPr>
        <w:t>，</w:t>
      </w:r>
      <w:r>
        <w:t>可采用迭代最近点</w:t>
      </w:r>
      <w:r>
        <w:rPr>
          <w:rFonts w:hint="eastAsia"/>
        </w:rPr>
        <w:t>（ICP）算法。</w:t>
      </w:r>
    </w:p>
    <w:p w14:paraId="5574EC40" w14:textId="5470E654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裁剪</w:t>
      </w:r>
      <w:r>
        <w:t>ICP算法</w:t>
      </w:r>
    </w:p>
    <w:p w14:paraId="0A4104CD" w14:textId="57DD0D4B" w:rsidR="000B5B14" w:rsidRDefault="000B5B14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原始</w:t>
      </w:r>
      <w:r>
        <w:t>的迭代最近点算法</w:t>
      </w:r>
      <w:r w:rsidRPr="00E14593">
        <w:rPr>
          <w:vertAlign w:val="superscript"/>
        </w:rPr>
        <w:fldChar w:fldCharType="begin"/>
      </w:r>
      <w:r w:rsidRPr="00E14593">
        <w:rPr>
          <w:vertAlign w:val="superscript"/>
        </w:rPr>
        <w:instrText xml:space="preserve"> REF _Ref529783649 \r \h </w:instrText>
      </w:r>
      <w:r w:rsidR="00E14593">
        <w:rPr>
          <w:vertAlign w:val="superscript"/>
        </w:rPr>
        <w:instrText xml:space="preserve"> \* MERGEFORMAT </w:instrText>
      </w:r>
      <w:r w:rsidRPr="00E14593">
        <w:rPr>
          <w:vertAlign w:val="superscript"/>
        </w:rPr>
      </w:r>
      <w:r w:rsidRPr="00E14593">
        <w:rPr>
          <w:vertAlign w:val="superscript"/>
        </w:rPr>
        <w:fldChar w:fldCharType="separate"/>
      </w:r>
      <w:r w:rsidR="009C63B0">
        <w:rPr>
          <w:vertAlign w:val="superscript"/>
        </w:rPr>
        <w:t>[4]</w:t>
      </w:r>
      <w:r w:rsidRPr="00E14593">
        <w:rPr>
          <w:vertAlign w:val="superscript"/>
        </w:rPr>
        <w:fldChar w:fldCharType="end"/>
      </w:r>
    </w:p>
    <w:p w14:paraId="019827B3" w14:textId="03552E70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拼接初值的</w:t>
      </w:r>
      <w:r>
        <w:t>分析</w:t>
      </w:r>
    </w:p>
    <w:p w14:paraId="6AF10B34" w14:textId="75930E28" w:rsidR="00D44AB2" w:rsidRDefault="008131A1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为确保裁剪</w:t>
      </w:r>
      <w:r>
        <w:t>ICP算法能获得图像配准最优解，需要有接近正确变换运动的变换初始参数。因此，需要为两幅地图的特征点建立对应关系，要想建立正确关系，需要满足以下两个要求：(1) 在两幅地图的重叠区域提取出一定数量的共同特征点。（2</w:t>
      </w:r>
      <w:r w:rsidR="00D44AB2">
        <w:t>）对于应建立联系的特征点，可以计算出相同或接近的描述子，且不</w:t>
      </w:r>
      <w:r>
        <w:t>同</w:t>
      </w:r>
      <w:r w:rsidR="00D44AB2">
        <w:rPr>
          <w:rFonts w:hint="eastAsia"/>
        </w:rPr>
        <w:t>于</w:t>
      </w:r>
      <w:r>
        <w:t>或</w:t>
      </w:r>
      <w:r w:rsidR="00622B94">
        <w:rPr>
          <w:rFonts w:hint="eastAsia"/>
        </w:rPr>
        <w:t>不</w:t>
      </w:r>
      <w:r>
        <w:t>接近于其他位置的特征点描述子。</w:t>
      </w:r>
    </w:p>
    <w:p w14:paraId="652E2187" w14:textId="77777777" w:rsidR="003B6B08" w:rsidRDefault="003B6B08" w:rsidP="005E4E5F">
      <w:pPr>
        <w:adjustRightInd w:val="0"/>
        <w:snapToGrid w:val="0"/>
        <w:ind w:leftChars="67" w:left="141" w:firstLineChars="338" w:firstLine="710"/>
      </w:pPr>
    </w:p>
    <w:p w14:paraId="27941E50" w14:textId="68AD6A4D" w:rsidR="00D44AB2" w:rsidRDefault="008131A1" w:rsidP="005E4E5F">
      <w:pPr>
        <w:adjustRightInd w:val="0"/>
        <w:snapToGrid w:val="0"/>
        <w:ind w:leftChars="67" w:left="141" w:firstLineChars="338" w:firstLine="710"/>
      </w:pPr>
      <w:r>
        <w:t>对于条件（1）</w:t>
      </w:r>
      <w:r w:rsidR="00485F7F">
        <w:rPr>
          <w:rFonts w:hint="eastAsia"/>
        </w:rPr>
        <w:t>，</w:t>
      </w:r>
      <w:r>
        <w:t>可以选取具有快速检测角点的Harris算法</w:t>
      </w:r>
      <w:r w:rsidR="00035341" w:rsidRPr="00035341">
        <w:rPr>
          <w:vertAlign w:val="superscript"/>
        </w:rPr>
        <w:fldChar w:fldCharType="begin"/>
      </w:r>
      <w:r w:rsidR="00035341" w:rsidRPr="00035341">
        <w:rPr>
          <w:vertAlign w:val="superscript"/>
        </w:rPr>
        <w:instrText xml:space="preserve"> REF _Ref529800276 \r \h </w:instrText>
      </w:r>
      <w:r w:rsidR="00035341">
        <w:rPr>
          <w:vertAlign w:val="superscript"/>
        </w:rPr>
        <w:instrText xml:space="preserve"> \* MERGEFORMAT </w:instrText>
      </w:r>
      <w:r w:rsidR="00035341" w:rsidRPr="00035341">
        <w:rPr>
          <w:vertAlign w:val="superscript"/>
        </w:rPr>
      </w:r>
      <w:r w:rsidR="00035341" w:rsidRPr="00035341">
        <w:rPr>
          <w:vertAlign w:val="superscript"/>
        </w:rPr>
        <w:fldChar w:fldCharType="separate"/>
      </w:r>
      <w:r w:rsidR="009C63B0">
        <w:rPr>
          <w:vertAlign w:val="superscript"/>
        </w:rPr>
        <w:t>[5]</w:t>
      </w:r>
      <w:r w:rsidR="00035341" w:rsidRPr="00035341">
        <w:rPr>
          <w:vertAlign w:val="superscript"/>
        </w:rPr>
        <w:fldChar w:fldCharType="end"/>
      </w:r>
      <w:r>
        <w:t>，通过滑动窗口检测灰度值的变化，</w:t>
      </w:r>
      <w:r w:rsidR="009E2FB3">
        <w:rPr>
          <w:rFonts w:hint="eastAsia"/>
        </w:rPr>
        <w:t>寻找出所有窗口变化梯度高于阈值</w:t>
      </w:r>
      <w:r w:rsidR="009E2FB3">
        <w:t>的角点，</w:t>
      </w:r>
      <w:r w:rsidR="009E2FB3">
        <w:rPr>
          <w:rFonts w:hint="eastAsia"/>
        </w:rPr>
        <w:t>而后均匀地选取所有区域</w:t>
      </w:r>
      <w:r w:rsidR="009E2FB3">
        <w:t>内</w:t>
      </w:r>
      <w:r w:rsidR="000C23DD">
        <w:rPr>
          <w:rFonts w:hint="eastAsia"/>
        </w:rPr>
        <w:t>梯</w:t>
      </w:r>
      <w:r w:rsidR="009E2FB3">
        <w:t>度变化最大的</w:t>
      </w:r>
      <w:r w:rsidR="009E2FB3">
        <w:rPr>
          <w:rFonts w:hint="eastAsia"/>
        </w:rPr>
        <w:t>角点。</w:t>
      </w:r>
      <w:r w:rsidR="000C23DD">
        <w:rPr>
          <w:rFonts w:hint="eastAsia"/>
        </w:rPr>
        <w:t>以</w:t>
      </w:r>
      <w:r w:rsidR="000C23DD">
        <w:t>在需要拼接的两幅栅格地图中的相同部分，找到相同的角点</w:t>
      </w:r>
      <w:r w:rsidR="000C23DD">
        <w:rPr>
          <w:rFonts w:hint="eastAsia"/>
        </w:rPr>
        <w:t>。</w:t>
      </w:r>
      <w:r w:rsidR="006B5287">
        <w:rPr>
          <w:rFonts w:hint="eastAsia"/>
        </w:rPr>
        <w:t>如图3</w:t>
      </w:r>
      <w:r w:rsidR="006B5287">
        <w:t>-1</w:t>
      </w:r>
      <w:r w:rsidR="006B5287">
        <w:rPr>
          <w:rFonts w:hint="eastAsia"/>
        </w:rPr>
        <w:t>，</w:t>
      </w:r>
      <w:r w:rsidR="00DA75F6">
        <w:rPr>
          <w:rFonts w:hint="eastAsia"/>
        </w:rPr>
        <w:t>其中</w:t>
      </w:r>
      <w:r w:rsidR="00DA75F6">
        <w:t>黑色与蓝色</w:t>
      </w:r>
      <w:r w:rsidR="00DA75F6">
        <w:rPr>
          <w:rFonts w:hint="eastAsia"/>
        </w:rPr>
        <w:t>点</w:t>
      </w:r>
      <w:r w:rsidR="00DA75F6">
        <w:t>阵分别代表将要进行拼接的</w:t>
      </w:r>
      <w:r w:rsidR="00DA75F6">
        <w:rPr>
          <w:rFonts w:hint="eastAsia"/>
        </w:rPr>
        <w:t>两张</w:t>
      </w:r>
      <w:r w:rsidR="00DA75F6">
        <w:t>栅格地图</w:t>
      </w:r>
      <w:r w:rsidR="00DA75F6">
        <w:rPr>
          <w:rFonts w:hint="eastAsia"/>
        </w:rPr>
        <w:t>，红色与紫色</w:t>
      </w:r>
      <w:r w:rsidR="00DA75F6">
        <w:t>分别代表</w:t>
      </w:r>
      <w:r w:rsidR="00DA75F6">
        <w:rPr>
          <w:rFonts w:hint="eastAsia"/>
        </w:rPr>
        <w:t>两帧</w:t>
      </w:r>
      <w:r w:rsidR="00DA75F6">
        <w:t>地图中提取</w:t>
      </w:r>
      <w:r w:rsidR="00DA75F6">
        <w:rPr>
          <w:rFonts w:hint="eastAsia"/>
        </w:rPr>
        <w:t>得到的</w:t>
      </w:r>
      <w:r w:rsidR="00DA75F6">
        <w:t>角点，</w:t>
      </w:r>
      <w:r w:rsidR="00E94698">
        <w:rPr>
          <w:rFonts w:hint="eastAsia"/>
        </w:rPr>
        <w:t>由于噪声的存在</w:t>
      </w:r>
      <w:r w:rsidR="00E94698">
        <w:t>，以及激光雷达</w:t>
      </w:r>
      <w:r w:rsidR="00E94698">
        <w:rPr>
          <w:rFonts w:hint="eastAsia"/>
        </w:rPr>
        <w:t>会</w:t>
      </w:r>
      <w:r w:rsidR="00E94698">
        <w:t>因检测距离</w:t>
      </w:r>
      <w:r w:rsidR="00203948">
        <w:rPr>
          <w:rFonts w:hint="eastAsia"/>
        </w:rPr>
        <w:t>，</w:t>
      </w:r>
      <w:r w:rsidR="00E94698">
        <w:t>对</w:t>
      </w:r>
      <w:r w:rsidR="00203948">
        <w:rPr>
          <w:rFonts w:hint="eastAsia"/>
        </w:rPr>
        <w:t>同一区域</w:t>
      </w:r>
      <w:r w:rsidR="00203948">
        <w:t>的扫描结果</w:t>
      </w:r>
      <w:r w:rsidR="00203948">
        <w:rPr>
          <w:rFonts w:hint="eastAsia"/>
        </w:rPr>
        <w:t>产生差异的</w:t>
      </w:r>
      <w:r w:rsidR="00203948">
        <w:t>现象</w:t>
      </w:r>
      <w:r w:rsidR="00203948">
        <w:rPr>
          <w:rFonts w:hint="eastAsia"/>
        </w:rPr>
        <w:t>存在</w:t>
      </w:r>
      <w:r w:rsidR="00DA75F6">
        <w:t>，</w:t>
      </w:r>
      <w:r w:rsidR="00203948">
        <w:rPr>
          <w:rFonts w:hint="eastAsia"/>
        </w:rPr>
        <w:t>故</w:t>
      </w:r>
      <w:r w:rsidR="00203948">
        <w:t>即使通过</w:t>
      </w:r>
      <w:r w:rsidR="00D44AB2">
        <w:t>Harris</w:t>
      </w:r>
      <w:r w:rsidR="00203948">
        <w:t>检测算法</w:t>
      </w:r>
      <w:r w:rsidR="00203948">
        <w:rPr>
          <w:rFonts w:hint="eastAsia"/>
        </w:rPr>
        <w:t>提取</w:t>
      </w:r>
      <w:r w:rsidR="00203948">
        <w:t>角点</w:t>
      </w:r>
      <w:r w:rsidR="00203948">
        <w:rPr>
          <w:rFonts w:hint="eastAsia"/>
        </w:rPr>
        <w:t>，</w:t>
      </w:r>
      <w:r w:rsidR="00203948">
        <w:t>也会在</w:t>
      </w:r>
      <w:r w:rsidR="00203948">
        <w:rPr>
          <w:rFonts w:hint="eastAsia"/>
        </w:rPr>
        <w:t>两帧</w:t>
      </w:r>
      <w:r w:rsidR="00203948">
        <w:t>栅格地图部分相同位置</w:t>
      </w:r>
      <w:r w:rsidR="00203948">
        <w:rPr>
          <w:rFonts w:hint="eastAsia"/>
        </w:rPr>
        <w:t>提取出</w:t>
      </w:r>
      <w:r w:rsidR="00203948">
        <w:t>不同的角点</w:t>
      </w:r>
      <w:r w:rsidR="00203948">
        <w:rPr>
          <w:rFonts w:hint="eastAsia"/>
        </w:rPr>
        <w:t>。</w:t>
      </w:r>
      <w:r w:rsidR="00203948">
        <w:t>因此</w:t>
      </w:r>
      <w:r w:rsidR="00203948">
        <w:rPr>
          <w:rFonts w:hint="eastAsia"/>
        </w:rPr>
        <w:t>，需要</w:t>
      </w:r>
      <w:r w:rsidR="00203948">
        <w:t>根据角点检测的强度</w:t>
      </w:r>
      <w:r w:rsidR="00203948">
        <w:rPr>
          <w:rFonts w:hint="eastAsia"/>
        </w:rPr>
        <w:t>结果</w:t>
      </w:r>
      <w:r w:rsidR="00723CC3">
        <w:rPr>
          <w:rFonts w:hint="eastAsia"/>
        </w:rPr>
        <w:t>高低</w:t>
      </w:r>
      <w:r w:rsidR="00723CC3">
        <w:t>，即</w:t>
      </w:r>
      <w:r w:rsidR="00723CC3">
        <w:rPr>
          <w:rFonts w:hint="eastAsia"/>
        </w:rPr>
        <w:t>各个</w:t>
      </w:r>
      <w:r w:rsidR="00723CC3">
        <w:t>角点周遭</w:t>
      </w:r>
      <w:r w:rsidR="00D44AB2">
        <w:t>的</w:t>
      </w:r>
      <w:r w:rsidR="00723CC3">
        <w:t>灰度变化梯度</w:t>
      </w:r>
      <w:r w:rsidR="00203948">
        <w:rPr>
          <w:rFonts w:hint="eastAsia"/>
        </w:rPr>
        <w:t>，</w:t>
      </w:r>
      <w:r w:rsidR="00723CC3">
        <w:rPr>
          <w:rFonts w:hint="eastAsia"/>
        </w:rPr>
        <w:t>来选取</w:t>
      </w:r>
      <w:r w:rsidR="00723CC3">
        <w:t>可靠</w:t>
      </w:r>
      <w:r w:rsidR="00723CC3">
        <w:rPr>
          <w:rFonts w:hint="eastAsia"/>
        </w:rPr>
        <w:t>的兴趣点</w:t>
      </w:r>
      <w:r w:rsidR="00723CC3">
        <w:t>，</w:t>
      </w:r>
      <w:r w:rsidR="00723CC3">
        <w:rPr>
          <w:rFonts w:hint="eastAsia"/>
        </w:rPr>
        <w:t>才可以更多得筛选出</w:t>
      </w:r>
      <w:r w:rsidR="00723CC3">
        <w:t>，</w:t>
      </w:r>
      <w:r w:rsidR="00D44AB2">
        <w:rPr>
          <w:rFonts w:hint="eastAsia"/>
        </w:rPr>
        <w:t>类似</w:t>
      </w:r>
      <w:r w:rsidR="00723CC3">
        <w:rPr>
          <w:rFonts w:hint="eastAsia"/>
        </w:rPr>
        <w:t>图中由</w:t>
      </w:r>
      <w:r w:rsidR="00723CC3">
        <w:t>红</w:t>
      </w:r>
      <w:r w:rsidR="00D44AB2">
        <w:rPr>
          <w:rFonts w:hint="eastAsia"/>
        </w:rPr>
        <w:t>色</w:t>
      </w:r>
      <w:r w:rsidR="00723CC3">
        <w:t>圆圈标注的</w:t>
      </w:r>
      <w:r w:rsidR="00723CC3">
        <w:rPr>
          <w:rFonts w:hint="eastAsia"/>
        </w:rPr>
        <w:t>两帧</w:t>
      </w:r>
      <w:r w:rsidR="00723CC3">
        <w:t>栅格图共有的角点。</w:t>
      </w:r>
    </w:p>
    <w:p w14:paraId="79251F36" w14:textId="48C128D1" w:rsidR="008131A1" w:rsidRDefault="008131A1" w:rsidP="005E4E5F">
      <w:pPr>
        <w:adjustRightInd w:val="0"/>
        <w:snapToGrid w:val="0"/>
        <w:ind w:leftChars="67" w:left="141" w:firstLineChars="338" w:firstLine="710"/>
      </w:pPr>
      <w:r>
        <w:rPr>
          <w:noProof/>
        </w:rPr>
        <w:drawing>
          <wp:inline distT="0" distB="0" distL="0" distR="0" wp14:anchorId="4354D25C" wp14:editId="2816E3D2">
            <wp:extent cx="4004970" cy="1602181"/>
            <wp:effectExtent l="0" t="0" r="0" b="0"/>
            <wp:docPr id="2" name="图片 2" descr="C:\Users\Dell\Documents\GitHub\gridmap_Des_Registration\paper\picture\共同harris角点_hroSel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C:\Users\Dell\Documents\GitHub\gridmap_Des_Registration\paper\picture\共同harris角点_hroSelet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814" cy="160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33049" w14:textId="58D8AD22" w:rsidR="00E14593" w:rsidRDefault="006B5287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图3</w:t>
      </w:r>
      <w:r>
        <w:t xml:space="preserve">-1   </w:t>
      </w:r>
      <w:r w:rsidR="008131A1">
        <w:rPr>
          <w:rFonts w:hint="eastAsia"/>
        </w:rPr>
        <w:t>同一位置的</w:t>
      </w:r>
      <w:r w:rsidR="008131A1">
        <w:t>Harris角点</w:t>
      </w:r>
    </w:p>
    <w:p w14:paraId="7C78FE4F" w14:textId="6043A14D" w:rsidR="006B5287" w:rsidRDefault="003B6B08" w:rsidP="005E4E5F">
      <w:pPr>
        <w:adjustRightInd w:val="0"/>
        <w:snapToGrid w:val="0"/>
        <w:ind w:leftChars="67" w:left="141" w:firstLineChars="338" w:firstLine="710"/>
      </w:pPr>
      <w:r>
        <w:t>对于条件</w:t>
      </w:r>
      <w:r>
        <w:rPr>
          <w:rFonts w:hint="eastAsia"/>
        </w:rPr>
        <w:t>（2）</w:t>
      </w:r>
      <w:r w:rsidR="008115F5">
        <w:rPr>
          <w:rFonts w:hint="eastAsia"/>
        </w:rPr>
        <w:t>，为</w:t>
      </w:r>
      <w:r w:rsidR="008115F5">
        <w:t>生成有标志性的描述子，</w:t>
      </w:r>
      <w:r w:rsidR="008115F5">
        <w:rPr>
          <w:rFonts w:hint="eastAsia"/>
        </w:rPr>
        <w:t>目前国内外的做法</w:t>
      </w:r>
      <w:r w:rsidR="008115F5">
        <w:t>通常是使用SIFT描</w:t>
      </w:r>
      <w:r w:rsidR="008115F5">
        <w:lastRenderedPageBreak/>
        <w:t>述子</w:t>
      </w:r>
      <w:r w:rsidR="00291E01">
        <w:rPr>
          <w:rFonts w:hint="eastAsia"/>
        </w:rPr>
        <w:t>作为兴趣点的特征</w:t>
      </w:r>
      <w:r w:rsidR="00622B94">
        <w:rPr>
          <w:rFonts w:hint="eastAsia"/>
        </w:rPr>
        <w:t>[</w:t>
      </w:r>
      <w:r w:rsidR="00622B94">
        <w:t>~</w:t>
      </w:r>
      <w:r w:rsidR="00622B94">
        <w:rPr>
          <w:rFonts w:hint="eastAsia"/>
        </w:rPr>
        <w:t>]</w:t>
      </w:r>
      <w:r w:rsidR="008115F5">
        <w:t>，</w:t>
      </w:r>
      <w:r w:rsidR="00622B94">
        <w:rPr>
          <w:rFonts w:hint="eastAsia"/>
        </w:rPr>
        <w:t>然而</w:t>
      </w:r>
      <w:r w:rsidR="00622B94">
        <w:t>SIFT</w:t>
      </w:r>
      <w:r w:rsidR="00DF4D16">
        <w:rPr>
          <w:rFonts w:hint="eastAsia"/>
        </w:rPr>
        <w:t>算法</w:t>
      </w:r>
      <w:r w:rsidR="00DF4D16">
        <w:t>要在多个尺度建立</w:t>
      </w:r>
      <w:r w:rsidR="00DF4D16">
        <w:rPr>
          <w:rFonts w:hint="eastAsia"/>
        </w:rPr>
        <w:t>128维描述子</w:t>
      </w:r>
      <w:r w:rsidR="00DF4D16">
        <w:t>，</w:t>
      </w:r>
      <w:r w:rsidR="00DF4D16">
        <w:rPr>
          <w:rFonts w:hint="eastAsia"/>
        </w:rPr>
        <w:t>对于</w:t>
      </w:r>
      <w:r w:rsidR="00DF4D16">
        <w:t>纹理单一的</w:t>
      </w:r>
      <w:r w:rsidR="00DF4D16">
        <w:rPr>
          <w:rFonts w:hint="eastAsia"/>
        </w:rPr>
        <w:t>栅格地图</w:t>
      </w:r>
      <w:r w:rsidR="00DF4D16">
        <w:t>拼接问题描述</w:t>
      </w:r>
      <w:r w:rsidR="00DF4D16">
        <w:rPr>
          <w:rFonts w:hint="eastAsia"/>
        </w:rPr>
        <w:t>过于</w:t>
      </w:r>
      <w:r w:rsidR="00DF4D16">
        <w:t>冗余</w:t>
      </w:r>
      <w:r w:rsidR="00DF4D16">
        <w:rPr>
          <w:rFonts w:hint="eastAsia"/>
        </w:rPr>
        <w:t>，过多的</w:t>
      </w:r>
      <w:r w:rsidR="00DF4D16">
        <w:t>计算与匹配问题会</w:t>
      </w:r>
      <w:r w:rsidR="00DF4D16">
        <w:rPr>
          <w:rFonts w:hint="eastAsia"/>
        </w:rPr>
        <w:t>提高</w:t>
      </w:r>
      <w:r w:rsidR="00DF4D16">
        <w:t>问题的复杂度</w:t>
      </w:r>
      <w:r w:rsidR="00DF4D16">
        <w:rPr>
          <w:rFonts w:hint="eastAsia"/>
        </w:rPr>
        <w:t>。</w:t>
      </w:r>
      <w:r w:rsidR="00DF4D16">
        <w:t>因此</w:t>
      </w:r>
      <w:r w:rsidR="00DF4D16">
        <w:rPr>
          <w:rFonts w:hint="eastAsia"/>
        </w:rPr>
        <w:t>本文</w:t>
      </w:r>
      <w:r w:rsidR="002B2CE5">
        <w:rPr>
          <w:rFonts w:hint="eastAsia"/>
        </w:rPr>
        <w:t>采用</w:t>
      </w:r>
      <w:r w:rsidR="002B2CE5" w:rsidRPr="002B2CE5">
        <w:rPr>
          <w:vertAlign w:val="superscript"/>
        </w:rPr>
        <w:fldChar w:fldCharType="begin"/>
      </w:r>
      <w:r w:rsidR="002B2CE5" w:rsidRPr="002B2CE5">
        <w:rPr>
          <w:vertAlign w:val="superscript"/>
        </w:rPr>
        <w:instrText xml:space="preserve"> </w:instrText>
      </w:r>
      <w:r w:rsidR="002B2CE5" w:rsidRPr="002B2CE5">
        <w:rPr>
          <w:rFonts w:hint="eastAsia"/>
          <w:vertAlign w:val="superscript"/>
        </w:rPr>
        <w:instrText>REF _Ref529972413 \r \h</w:instrText>
      </w:r>
      <w:r w:rsidR="002B2CE5" w:rsidRPr="002B2CE5">
        <w:rPr>
          <w:vertAlign w:val="superscript"/>
        </w:rPr>
        <w:instrText xml:space="preserve"> </w:instrText>
      </w:r>
      <w:r w:rsidR="002B2CE5">
        <w:rPr>
          <w:vertAlign w:val="superscript"/>
        </w:rPr>
        <w:instrText xml:space="preserve"> \* MERGEFORMAT </w:instrText>
      </w:r>
      <w:r w:rsidR="002B2CE5" w:rsidRPr="002B2CE5">
        <w:rPr>
          <w:vertAlign w:val="superscript"/>
        </w:rPr>
      </w:r>
      <w:r w:rsidR="002B2CE5" w:rsidRPr="002B2CE5">
        <w:rPr>
          <w:vertAlign w:val="superscript"/>
        </w:rPr>
        <w:fldChar w:fldCharType="separate"/>
      </w:r>
      <w:r w:rsidR="009C63B0">
        <w:rPr>
          <w:vertAlign w:val="superscript"/>
        </w:rPr>
        <w:t>[6]</w:t>
      </w:r>
      <w:r w:rsidR="002B2CE5" w:rsidRPr="002B2CE5">
        <w:rPr>
          <w:vertAlign w:val="superscript"/>
        </w:rPr>
        <w:fldChar w:fldCharType="end"/>
      </w:r>
      <w:r w:rsidR="002B2CE5">
        <w:rPr>
          <w:rFonts w:hint="eastAsia"/>
        </w:rPr>
        <w:t>中</w:t>
      </w:r>
      <w:r w:rsidR="002B2CE5">
        <w:t>提出的多尺度</w:t>
      </w:r>
      <w:r w:rsidR="002B2CE5">
        <w:rPr>
          <w:rFonts w:hint="eastAsia"/>
        </w:rPr>
        <w:t>快速</w:t>
      </w:r>
      <w:r w:rsidR="002B2CE5">
        <w:t>描述子</w:t>
      </w:r>
      <w:r w:rsidR="00133124">
        <w:rPr>
          <w:rFonts w:hint="eastAsia"/>
        </w:rPr>
        <w:t>来</w:t>
      </w:r>
      <w:r w:rsidR="00133124">
        <w:t>描述</w:t>
      </w:r>
      <w:r w:rsidR="00133124">
        <w:rPr>
          <w:rFonts w:hint="eastAsia"/>
        </w:rPr>
        <w:t>兴趣点</w:t>
      </w:r>
      <w:r w:rsidR="00EE0721">
        <w:rPr>
          <w:rFonts w:hint="eastAsia"/>
        </w:rPr>
        <w:t>，</w:t>
      </w:r>
      <w:r w:rsidR="00EE0721">
        <w:t>这种</w:t>
      </w:r>
      <w:r w:rsidR="00EE0721">
        <w:rPr>
          <w:rFonts w:hint="eastAsia"/>
        </w:rPr>
        <w:t>特征</w:t>
      </w:r>
      <w:r w:rsidR="00EE0721">
        <w:t>基于当前兴趣点和</w:t>
      </w:r>
      <w:r w:rsidR="00A562F3">
        <w:rPr>
          <w:rFonts w:hint="eastAsia"/>
        </w:rPr>
        <w:t>降采样后的</w:t>
      </w:r>
      <w:r w:rsidR="00A562F3">
        <w:t>周遭环境点</w:t>
      </w:r>
      <w:r w:rsidR="00EE0721">
        <w:t>的</w:t>
      </w:r>
      <w:r w:rsidR="00EE0721">
        <w:rPr>
          <w:rFonts w:hint="eastAsia"/>
        </w:rPr>
        <w:t>整体位置关系，而不是对</w:t>
      </w:r>
      <w:r w:rsidR="00EE0721">
        <w:t>全部</w:t>
      </w:r>
      <w:r w:rsidR="001B1061">
        <w:rPr>
          <w:rFonts w:hint="eastAsia"/>
        </w:rPr>
        <w:t>地图</w:t>
      </w:r>
      <w:r w:rsidR="00EE0721">
        <w:t>环境</w:t>
      </w:r>
      <w:r w:rsidR="00EE0721">
        <w:rPr>
          <w:rFonts w:hint="eastAsia"/>
        </w:rPr>
        <w:t>取</w:t>
      </w:r>
      <w:r w:rsidR="00EE0721">
        <w:t>某种统计量</w:t>
      </w:r>
      <w:r w:rsidR="00EE0721">
        <w:rPr>
          <w:rFonts w:hint="eastAsia"/>
        </w:rPr>
        <w:t>，对</w:t>
      </w:r>
      <w:r w:rsidR="00EE0721">
        <w:t>当前兴趣点进行描述</w:t>
      </w:r>
      <w:r w:rsidR="00EE0721">
        <w:rPr>
          <w:rFonts w:hint="eastAsia"/>
        </w:rPr>
        <w:t>。</w:t>
      </w:r>
      <w:r w:rsidR="001B677F">
        <w:rPr>
          <w:rFonts w:hint="eastAsia"/>
        </w:rPr>
        <w:t>对于</w:t>
      </w:r>
      <w:r w:rsidR="001B677F">
        <w:t>原本</w:t>
      </w:r>
      <w:r w:rsidR="001B677F">
        <w:rPr>
          <w:rFonts w:hint="eastAsia"/>
        </w:rPr>
        <w:t>因</w:t>
      </w:r>
      <w:r w:rsidR="001B677F">
        <w:t>噪声和</w:t>
      </w:r>
      <w:r w:rsidR="001B677F">
        <w:rPr>
          <w:rFonts w:hint="eastAsia"/>
        </w:rPr>
        <w:t>地图</w:t>
      </w:r>
      <w:r w:rsidR="001B677F">
        <w:t>采集距离而造成的</w:t>
      </w:r>
      <w:r w:rsidR="001B677F">
        <w:rPr>
          <w:rFonts w:hint="eastAsia"/>
        </w:rPr>
        <w:t>栅格地图不匹配的误差，</w:t>
      </w:r>
      <w:r w:rsidR="001B677F">
        <w:t>通过</w:t>
      </w:r>
      <w:r w:rsidR="001B677F" w:rsidRPr="001B677F">
        <w:rPr>
          <w:rFonts w:hint="eastAsia"/>
        </w:rPr>
        <w:t>采用</w:t>
      </w:r>
      <w:r w:rsidR="001B677F">
        <w:t>上述</w:t>
      </w:r>
      <w:r w:rsidR="001B677F" w:rsidRPr="001B677F">
        <w:rPr>
          <w:rFonts w:hint="eastAsia"/>
        </w:rPr>
        <w:t>的均匀选取高强度</w:t>
      </w:r>
      <w:r w:rsidR="001B677F" w:rsidRPr="001B677F">
        <w:t>Harris角点方法时</w:t>
      </w:r>
      <w:r w:rsidR="001B677F">
        <w:rPr>
          <w:rFonts w:hint="eastAsia"/>
        </w:rPr>
        <w:t>，</w:t>
      </w:r>
      <w:r w:rsidR="001B677F">
        <w:t>可以达到较好的鲁棒性。</w:t>
      </w:r>
    </w:p>
    <w:p w14:paraId="06DE65EF" w14:textId="10EEE6F8" w:rsidR="002B2CE5" w:rsidRDefault="002B2CE5" w:rsidP="005E4E5F">
      <w:pPr>
        <w:adjustRightInd w:val="0"/>
        <w:snapToGrid w:val="0"/>
        <w:ind w:leftChars="67" w:left="141" w:firstLineChars="338" w:firstLine="710"/>
      </w:pPr>
    </w:p>
    <w:p w14:paraId="4537A657" w14:textId="57071946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算法实现</w:t>
      </w:r>
    </w:p>
    <w:p w14:paraId="466168F9" w14:textId="74D26B68" w:rsidR="0020774B" w:rsidRDefault="0020774B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t>特征点选取</w:t>
      </w:r>
    </w:p>
    <w:p w14:paraId="5BE75BFF" w14:textId="351A8CF1" w:rsidR="00CA5864" w:rsidRDefault="00CA5864" w:rsidP="00CA5864">
      <w:pPr>
        <w:adjustRightInd w:val="0"/>
        <w:snapToGrid w:val="0"/>
        <w:ind w:leftChars="67" w:left="141" w:firstLineChars="202" w:firstLine="424"/>
      </w:pPr>
      <w:r>
        <w:rPr>
          <w:rFonts w:hint="eastAsia"/>
        </w:rPr>
        <w:t>为通过</w:t>
      </w:r>
      <w:r>
        <w:t>图像处理的方法</w:t>
      </w:r>
      <w:r>
        <w:rPr>
          <w:rFonts w:hint="eastAsia"/>
        </w:rPr>
        <w:t>完成</w:t>
      </w:r>
      <w:r>
        <w:t>对</w:t>
      </w:r>
      <w:r>
        <w:rPr>
          <w:rFonts w:hint="eastAsia"/>
        </w:rPr>
        <w:t>尺度栅格地图的特征点</w:t>
      </w:r>
      <w:r>
        <w:t>选取</w:t>
      </w:r>
      <w:r>
        <w:rPr>
          <w:rFonts w:hint="eastAsia"/>
        </w:rPr>
        <w:t>，</w:t>
      </w:r>
      <w:r>
        <w:t>需要采用</w:t>
      </w:r>
      <w:r>
        <w:rPr>
          <w:rFonts w:hint="eastAsia"/>
        </w:rPr>
        <w:t>可以</w:t>
      </w:r>
      <w:r>
        <w:t>自适应选择尺度</w:t>
      </w:r>
      <w:r>
        <w:rPr>
          <w:rFonts w:hint="eastAsia"/>
        </w:rPr>
        <w:t>的检测器</w:t>
      </w:r>
      <w:r>
        <w:t>，</w:t>
      </w:r>
      <w:r>
        <w:rPr>
          <w:rFonts w:hint="eastAsia"/>
        </w:rPr>
        <w:t>同时</w:t>
      </w:r>
      <w:r>
        <w:t>，为</w:t>
      </w:r>
      <w:r>
        <w:rPr>
          <w:rFonts w:hint="eastAsia"/>
        </w:rPr>
        <w:t>尽可能</w:t>
      </w:r>
      <w:r>
        <w:t>利用栅格地图的</w:t>
      </w:r>
      <w:r>
        <w:rPr>
          <w:rFonts w:hint="eastAsia"/>
        </w:rPr>
        <w:t>边沿</w:t>
      </w:r>
      <w:r>
        <w:t>结构信息</w:t>
      </w:r>
      <w:r>
        <w:rPr>
          <w:rFonts w:hint="eastAsia"/>
        </w:rPr>
        <w:t>，则需要一种出重复性</w:t>
      </w:r>
      <w:r>
        <w:t>高的角点检测</w:t>
      </w:r>
      <w:r>
        <w:rPr>
          <w:rFonts w:hint="eastAsia"/>
        </w:rPr>
        <w:t>方法</w:t>
      </w:r>
      <w:r>
        <w:t>。基于</w:t>
      </w:r>
      <w:r>
        <w:rPr>
          <w:rFonts w:hint="eastAsia"/>
        </w:rPr>
        <w:t>以上</w:t>
      </w:r>
      <w:r>
        <w:t>要求，本文选取</w:t>
      </w:r>
      <w:r>
        <w:rPr>
          <w:rFonts w:hint="eastAsia"/>
        </w:rPr>
        <w:t>自适应</w:t>
      </w:r>
      <w:r>
        <w:t>尺度的</w:t>
      </w:r>
      <w:r>
        <w:rPr>
          <w:rFonts w:hint="eastAsia"/>
        </w:rPr>
        <w:t>Harris-Laplace角点</w:t>
      </w:r>
      <w:r>
        <w:t>检测器</w:t>
      </w:r>
      <w:r w:rsidRPr="00CA5864">
        <w:rPr>
          <w:vertAlign w:val="superscript"/>
        </w:rPr>
        <w:fldChar w:fldCharType="begin"/>
      </w:r>
      <w:r w:rsidRPr="00CA5864">
        <w:rPr>
          <w:vertAlign w:val="superscript"/>
        </w:rPr>
        <w:instrText xml:space="preserve"> REF _Ref6211568 \r \h  \* MERGEFORMAT </w:instrText>
      </w:r>
      <w:r w:rsidRPr="00CA5864">
        <w:rPr>
          <w:vertAlign w:val="superscript"/>
        </w:rPr>
      </w:r>
      <w:r w:rsidRPr="00CA5864">
        <w:rPr>
          <w:vertAlign w:val="superscript"/>
        </w:rPr>
        <w:fldChar w:fldCharType="separate"/>
      </w:r>
      <w:r w:rsidR="009C63B0">
        <w:rPr>
          <w:vertAlign w:val="superscript"/>
        </w:rPr>
        <w:t>[7]</w:t>
      </w:r>
      <w:r w:rsidRPr="00CA5864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55C12AB7" w14:textId="1E114A74" w:rsidR="00CA5864" w:rsidRDefault="00CA5864" w:rsidP="00CA5864">
      <w:pPr>
        <w:adjustRightInd w:val="0"/>
        <w:snapToGrid w:val="0"/>
        <w:ind w:leftChars="67" w:left="141" w:firstLineChars="202" w:firstLine="424"/>
        <w:jc w:val="center"/>
      </w:pPr>
      <w:r w:rsidRPr="0000380C">
        <w:rPr>
          <w:position w:val="-60"/>
        </w:rPr>
        <w:object w:dxaOrig="4160" w:dyaOrig="1320" w14:anchorId="60E5AFCC">
          <v:shape id="_x0000_i1042" type="#_x0000_t75" style="width:208.05pt;height:66.4pt" o:ole="">
            <v:imagedata r:id="rId43" o:title=""/>
          </v:shape>
          <o:OLEObject Type="Embed" ProgID="Equation.DSMT4" ShapeID="_x0000_i1042" DrawAspect="Content" ObjectID="_1623242744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Sec \c \* Arabic \* MERGEFORMAT </w:instrText>
      </w:r>
      <w:r w:rsidR="00995017">
        <w:rPr>
          <w:noProof/>
        </w:rPr>
        <w:fldChar w:fldCharType="separate"/>
      </w:r>
      <w:r w:rsidR="009C63B0">
        <w:rPr>
          <w:noProof/>
        </w:rPr>
        <w:instrText>1</w:instrText>
      </w:r>
      <w:r w:rsidR="00995017">
        <w:rPr>
          <w:noProof/>
        </w:rPr>
        <w:fldChar w:fldCharType="end"/>
      </w:r>
      <w:r>
        <w:instrText>.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Eqn \c \* Arabic \* MERGEFORMAT </w:instrText>
      </w:r>
      <w:r w:rsidR="00995017">
        <w:rPr>
          <w:noProof/>
        </w:rPr>
        <w:fldChar w:fldCharType="separate"/>
      </w:r>
      <w:r w:rsidR="009C63B0">
        <w:rPr>
          <w:noProof/>
        </w:rPr>
        <w:instrText>3</w:instrText>
      </w:r>
      <w:r w:rsidR="00995017">
        <w:rPr>
          <w:noProof/>
        </w:rPr>
        <w:fldChar w:fldCharType="end"/>
      </w:r>
      <w:r>
        <w:instrText>)</w:instrText>
      </w:r>
      <w:r>
        <w:fldChar w:fldCharType="end"/>
      </w:r>
    </w:p>
    <w:p w14:paraId="6E908997" w14:textId="77777777" w:rsidR="00CA5864" w:rsidRPr="00CA5864" w:rsidRDefault="00CA5864" w:rsidP="00CA5864">
      <w:pPr>
        <w:adjustRightInd w:val="0"/>
        <w:snapToGrid w:val="0"/>
        <w:ind w:leftChars="67" w:left="141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，</w:t>
      </w:r>
      <w:r w:rsidRPr="00A128DB">
        <w:rPr>
          <w:position w:val="-6"/>
        </w:rPr>
        <w:object w:dxaOrig="240" w:dyaOrig="220" w14:anchorId="66960384">
          <v:shape id="_x0000_i1043" type="#_x0000_t75" style="width:12.15pt;height:10.75pt" o:ole="">
            <v:imagedata r:id="rId45" o:title=""/>
          </v:shape>
          <o:OLEObject Type="Embed" ProgID="Equation.DSMT4" ShapeID="_x0000_i1043" DrawAspect="Content" ObjectID="_1623242745" r:id="rId46"/>
        </w:object>
      </w:r>
      <w:r>
        <w:rPr>
          <w:rFonts w:hint="eastAsia"/>
        </w:rPr>
        <w:t>为</w:t>
      </w:r>
      <w:r>
        <w:t>检测窗口</w:t>
      </w:r>
      <w:r>
        <w:rPr>
          <w:rFonts w:hint="eastAsia"/>
        </w:rPr>
        <w:t>大小</w:t>
      </w:r>
      <w:r>
        <w:t>，</w:t>
      </w:r>
      <w:r>
        <w:rPr>
          <w:rFonts w:hint="eastAsia"/>
        </w:rPr>
        <w:t>其右</w:t>
      </w:r>
      <w:r>
        <w:t>矩阵为图像的灰度变化梯度监测子</w:t>
      </w:r>
      <w:r>
        <w:rPr>
          <w:rFonts w:hint="eastAsia"/>
        </w:rPr>
        <w:t>；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下式为归一化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Laplace of Gaussian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响应</w:t>
      </w:r>
      <w:r w:rsidRPr="00CA5864">
        <w:rPr>
          <w:rStyle w:val="md-expand"/>
          <w:rFonts w:ascii="Helvetica" w:hAnsi="Helvetica" w:cs="Helvetica" w:hint="eastAsia"/>
          <w:color w:val="333333"/>
          <w:shd w:val="clear" w:color="auto" w:fill="FFFFFF"/>
        </w:rPr>
        <w:t>衡量公式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，其中</w:t>
      </w:r>
      <w:r w:rsidRPr="00CA5864">
        <w:rPr>
          <w:rStyle w:val="md-math-after-sym"/>
          <w:rFonts w:ascii="Helvetica" w:hAnsi="Helvetica" w:cs="Helvetica"/>
          <w:color w:val="333333"/>
          <w:shd w:val="clear" w:color="auto" w:fill="FFFFFF"/>
        </w:rPr>
        <w:t>​</w:t>
      </w:r>
      <w:r w:rsidRPr="00700BE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00" w:dyaOrig="360" w14:anchorId="2411DA10">
          <v:shape id="_x0000_i1044" type="#_x0000_t75" style="width:14.95pt;height:17.75pt" o:ole="">
            <v:imagedata r:id="rId47" o:title=""/>
          </v:shape>
          <o:OLEObject Type="Embed" ProgID="Equation.DSMT4" ShapeID="_x0000_i1044" DrawAspect="Content" ObjectID="_1623242746" r:id="rId48"/>
        </w:object>
      </w:r>
      <w:r w:rsidRPr="00CA5864">
        <w:rPr>
          <w:rFonts w:ascii="Helvetica" w:hAnsi="Helvetica" w:cs="Helvetica"/>
          <w:color w:val="333333"/>
          <w:shd w:val="clear" w:color="auto" w:fill="FFFFFF"/>
        </w:rPr>
        <w:t>为当前尺度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，用以进行最显著</w:t>
      </w:r>
      <w:r w:rsidRPr="00CA5864">
        <w:rPr>
          <w:rFonts w:ascii="Helvetica" w:hAnsi="Helvetica" w:cs="Helvetica"/>
          <w:color w:val="333333"/>
          <w:shd w:val="clear" w:color="auto" w:fill="FFFFFF"/>
        </w:rPr>
        <w:t>尺度的衡量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通过</w:t>
      </w:r>
      <w:r w:rsidRPr="00CA5864">
        <w:rPr>
          <w:rFonts w:ascii="Helvetica" w:hAnsi="Helvetica" w:cs="Helvetica"/>
          <w:color w:val="333333"/>
          <w:shd w:val="clear" w:color="auto" w:fill="FFFFFF"/>
        </w:rPr>
        <w:t>上述方法或得到的栅格地图特征点数量庞杂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对</w:t>
      </w:r>
      <w:r w:rsidRPr="00CA5864">
        <w:rPr>
          <w:rFonts w:ascii="Helvetica" w:hAnsi="Helvetica" w:cs="Helvetica"/>
          <w:color w:val="333333"/>
          <w:shd w:val="clear" w:color="auto" w:fill="FFFFFF"/>
        </w:rPr>
        <w:t>所有选中点进行特征描述和匹配是不必要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CA5864">
        <w:rPr>
          <w:rFonts w:ascii="Helvetica" w:hAnsi="Helvetica" w:cs="Helvetica"/>
          <w:color w:val="333333"/>
          <w:shd w:val="clear" w:color="auto" w:fill="FFFFFF"/>
        </w:rPr>
        <w:t>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因此</w:t>
      </w:r>
      <w:r w:rsidRPr="00CA5864">
        <w:rPr>
          <w:rFonts w:ascii="Helvetica" w:hAnsi="Helvetica" w:cs="Helvetica"/>
          <w:color w:val="333333"/>
          <w:shd w:val="clear" w:color="auto" w:fill="FFFFFF"/>
        </w:rPr>
        <w:t>采用均匀选取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特征点</w:t>
      </w:r>
      <w:r w:rsidRPr="00CA5864">
        <w:rPr>
          <w:rFonts w:ascii="Helvetica" w:hAnsi="Helvetica" w:cs="Helvetica"/>
          <w:color w:val="333333"/>
          <w:shd w:val="clear" w:color="auto" w:fill="FFFFFF"/>
        </w:rPr>
        <w:t>的方法进行筛选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76F6CE4" w14:textId="5438EFC6" w:rsidR="00CA5864" w:rsidRDefault="00CA5864" w:rsidP="00CA5864">
      <w:pPr>
        <w:pStyle w:val="a3"/>
        <w:adjustRightInd w:val="0"/>
        <w:snapToGrid w:val="0"/>
        <w:ind w:left="142" w:firstLineChars="0" w:firstLine="0"/>
      </w:pPr>
    </w:p>
    <w:p w14:paraId="1487F884" w14:textId="56A2988D" w:rsidR="00CA5864" w:rsidRDefault="00CA5864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rPr>
          <w:rFonts w:hint="eastAsia"/>
        </w:rPr>
        <w:t>特征描述子生成</w:t>
      </w:r>
    </w:p>
    <w:p w14:paraId="37EF5D13" w14:textId="77777777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49618542" w14:textId="36C32A5F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边缘提取</w:t>
      </w:r>
    </w:p>
    <w:p w14:paraId="783D4D7C" w14:textId="62D2791E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6D8D305A" w14:textId="76E43077" w:rsidR="00F136ED" w:rsidRDefault="00CA5864" w:rsidP="00F136ED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对于</w:t>
      </w:r>
      <w:r>
        <w:rPr>
          <w:rFonts w:ascii="Helvetica" w:hAnsi="Helvetica" w:cs="Helvetica"/>
          <w:color w:val="333333"/>
          <w:shd w:val="clear" w:color="auto" w:fill="FFFFFF"/>
        </w:rPr>
        <w:t>提取的</w:t>
      </w:r>
      <w:r>
        <w:rPr>
          <w:rFonts w:ascii="Helvetica" w:hAnsi="Helvetica" w:cs="Helvetica" w:hint="eastAsia"/>
          <w:color w:val="333333"/>
          <w:shd w:val="clear" w:color="auto" w:fill="FFFFFF"/>
        </w:rPr>
        <w:t>得</w:t>
      </w:r>
      <w:r>
        <w:rPr>
          <w:rFonts w:ascii="Helvetica" w:hAnsi="Helvetica" w:cs="Helvetica"/>
          <w:color w:val="333333"/>
          <w:shd w:val="clear" w:color="auto" w:fill="FFFFFF"/>
        </w:rPr>
        <w:t>到</w:t>
      </w:r>
      <w:r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带尺度</w:t>
      </w:r>
      <w:r w:rsidR="00491368">
        <w:rPr>
          <w:rFonts w:ascii="Helvetica" w:hAnsi="Helvetica" w:cs="Helvetic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特征点，</w:t>
      </w:r>
      <w:r w:rsidR="00491368">
        <w:rPr>
          <w:rFonts w:ascii="Helvetica" w:hAnsi="Helvetica" w:cs="Helvetica"/>
          <w:color w:val="333333"/>
          <w:shd w:val="clear" w:color="auto" w:fill="FFFFFF"/>
        </w:rPr>
        <w:t>采用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经过</w:t>
      </w:r>
      <w:r w:rsidR="00491368">
        <w:rPr>
          <w:rFonts w:ascii="Helvetica" w:hAnsi="Helvetica" w:cs="Helvetica"/>
          <w:color w:val="333333"/>
          <w:shd w:val="clear" w:color="auto" w:fill="FFFFFF"/>
        </w:rPr>
        <w:t>降采样的栅格地图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/>
          <w:color w:val="333333"/>
          <w:shd w:val="clear" w:color="auto" w:fill="FFFFFF"/>
        </w:rPr>
        <w:t>点云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形式数据，</w:t>
      </w:r>
      <w:r w:rsidR="00491368">
        <w:rPr>
          <w:rFonts w:ascii="Helvetica" w:hAnsi="Helvetica" w:cs="Helvetica"/>
          <w:color w:val="333333"/>
          <w:shd w:val="clear" w:color="auto" w:fill="FFFFFF"/>
        </w:rPr>
        <w:t>进行描述子计算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为了使同一</w:t>
      </w:r>
      <w:r w:rsidR="007B4D04">
        <w:rPr>
          <w:rFonts w:ascii="Helvetica" w:hAnsi="Helvetica" w:cs="Helvetica"/>
          <w:color w:val="333333"/>
          <w:shd w:val="clear" w:color="auto" w:fill="FFFFFF"/>
        </w:rPr>
        <w:t>特征点的描述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数据在不同的旋转</w:t>
      </w:r>
      <w:r w:rsidR="007B4D04">
        <w:rPr>
          <w:rFonts w:ascii="Helvetica" w:hAnsi="Helvetica" w:cs="Helvetica"/>
          <w:color w:val="333333"/>
          <w:shd w:val="clear" w:color="auto" w:fill="FFFFFF"/>
        </w:rPr>
        <w:t>角度下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信息相同</w:t>
      </w:r>
      <w:r w:rsidR="007B4D04">
        <w:rPr>
          <w:rFonts w:ascii="Helvetica" w:hAnsi="Helvetica" w:cs="Helvetica"/>
          <w:color w:val="333333"/>
          <w:shd w:val="clear" w:color="auto" w:fill="FFFFFF"/>
        </w:rPr>
        <w:t>，本文采用圆形描述区域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如</w:t>
      </w:r>
      <w:r w:rsidR="007B4D04">
        <w:rPr>
          <w:rFonts w:ascii="Helvetica" w:hAnsi="Helvetica" w:cs="Helvetica"/>
          <w:color w:val="333333"/>
          <w:shd w:val="clear" w:color="auto" w:fill="FFFFFF"/>
        </w:rPr>
        <w:t>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3</w:t>
      </w:r>
      <w:r w:rsidR="007B4D04">
        <w:rPr>
          <w:rFonts w:ascii="Helvetica" w:hAnsi="Helvetica" w:cs="Helvetica"/>
          <w:color w:val="333333"/>
          <w:shd w:val="clear" w:color="auto" w:fill="FFFFFF"/>
        </w:rPr>
        <w:t>-2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所示，图中</w:t>
      </w:r>
      <w:r w:rsidR="007B4D04">
        <w:rPr>
          <w:rFonts w:ascii="Helvetica" w:hAnsi="Helvetica" w:cs="Helvetica"/>
          <w:color w:val="333333"/>
          <w:shd w:val="clear" w:color="auto" w:fill="FFFFFF"/>
        </w:rPr>
        <w:t>黑色线条表示栅格地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局部</w:t>
      </w:r>
      <w:r w:rsidR="007B4D04">
        <w:rPr>
          <w:rFonts w:ascii="Helvetica" w:hAnsi="Helvetica" w:cs="Helvetica"/>
          <w:color w:val="333333"/>
          <w:shd w:val="clear" w:color="auto" w:fill="FFFFFF"/>
        </w:rPr>
        <w:t>结构信息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中心红色点为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待</w:t>
      </w:r>
      <w:r w:rsidR="007B4D04">
        <w:rPr>
          <w:rFonts w:ascii="Helvetica" w:hAnsi="Helvetica" w:cs="Helvetica"/>
          <w:color w:val="333333"/>
          <w:shd w:val="clear" w:color="auto" w:fill="FFFFFF"/>
        </w:rPr>
        <w:t>描述特征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外围以红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圆心的黑色圆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圈</w:t>
      </w:r>
      <w:r w:rsidR="007B4D04">
        <w:rPr>
          <w:rFonts w:ascii="Helvetica" w:hAnsi="Helvetica" w:cs="Helvetica"/>
          <w:color w:val="333333"/>
          <w:shd w:val="clear" w:color="auto" w:fill="FFFFFF"/>
        </w:rPr>
        <w:t>表示描述范围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蓝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</w:t>
      </w:r>
      <w:r w:rsidR="005F2BA9">
        <w:rPr>
          <w:rFonts w:ascii="Helvetica" w:hAnsi="Helvetica" w:cs="Helvetica" w:hint="eastAsia"/>
          <w:color w:val="333333"/>
          <w:shd w:val="clear" w:color="auto" w:fill="FFFFFF"/>
        </w:rPr>
        <w:t>将</w:t>
      </w:r>
      <w:r w:rsidR="007B4D04">
        <w:rPr>
          <w:rFonts w:ascii="Helvetica" w:hAnsi="Helvetica" w:cs="Helvetica"/>
          <w:color w:val="333333"/>
          <w:shd w:val="clear" w:color="auto" w:fill="FFFFFF"/>
        </w:rPr>
        <w:t>栅格地图结构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经过降采样</w:t>
      </w:r>
      <w:r w:rsidR="007B4D04">
        <w:rPr>
          <w:rFonts w:ascii="Helvetica" w:hAnsi="Helvetica" w:cs="Helvetica"/>
          <w:color w:val="333333"/>
          <w:shd w:val="clear" w:color="auto" w:fill="FFFFFF"/>
        </w:rPr>
        <w:t>后的点云格式描述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用以描述中心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 xml:space="preserve"> </w:t>
      </w:r>
    </w:p>
    <w:p w14:paraId="6E39E607" w14:textId="703068E1" w:rsidR="0027108B" w:rsidRDefault="00820A7E" w:rsidP="00820A7E">
      <w:pPr>
        <w:pStyle w:val="a3"/>
        <w:adjustRightInd w:val="0"/>
        <w:snapToGrid w:val="0"/>
        <w:ind w:left="-851" w:firstLineChars="0" w:firstLine="0"/>
        <w:jc w:val="left"/>
        <w:rPr>
          <w:noProof/>
        </w:rPr>
      </w:pP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785279" wp14:editId="2A0218EE">
                <wp:simplePos x="0" y="0"/>
                <wp:positionH relativeFrom="column">
                  <wp:posOffset>3916998</wp:posOffset>
                </wp:positionH>
                <wp:positionV relativeFrom="paragraph">
                  <wp:posOffset>51447</wp:posOffset>
                </wp:positionV>
                <wp:extent cx="1974850" cy="2026285"/>
                <wp:effectExtent l="12382" t="25718" r="18733" b="37782"/>
                <wp:wrapNone/>
                <wp:docPr id="74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3119744"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75" name="椭圆 75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肘形连接符 76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肘形连接符 77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椭圆 78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椭圆 79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椭圆 80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椭圆 81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椭圆 82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椭圆 83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椭圆 84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椭圆 85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椭圆 86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椭圆 87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椭圆 88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椭圆 89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椭圆 90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椭圆 91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椭圆 92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椭圆 93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直接箭头连接符 94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直接箭头连接符 95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直接箭头连接符 96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直接箭头连接符 97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直接箭头连接符 98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接箭头连接符 99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直接箭头连接符 100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直接箭头连接符 101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箭头连接符 102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直接箭头连接符 103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直接箭头连接符 104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直接箭头连接符 105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直接箭头连接符 106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96EE28" id="组合 89" o:spid="_x0000_s1026" style="position:absolute;left:0;text-align:left;margin-left:308.45pt;margin-top:4.05pt;width:155.5pt;height:159.55pt;rotation:3407592fd;z-index:251660288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">
                <v:oval id="椭圆 75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76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" adj="65" strokecolor="black [3213]" strokeweight="1pt"/>
                <v:shape id="肘形连接符 77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" adj="13233" strokecolor="black [3213]" strokeweight="1pt"/>
                <v:oval id="椭圆 78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79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0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MB/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daHL+EHyOQfAAD//wMAUEsBAi0AFAAGAAgAAAAhANvh9svuAAAAhQEAABMAAAAAAAAAAAAAAAAA&#10;AAAAAFtDb250ZW50X1R5cGVzXS54bWxQSwECLQAUAAYACAAAACEAWvQsW78AAAAVAQAACwAAAAAA&#10;AAAAAAAAAAAfAQAAX3JlbHMvLnJlbHNQSwECLQAUAAYACAAAACEAbqjAf8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1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2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3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4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5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6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7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8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sx5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caGL+EHyOQfAAD//wMAUEsBAi0AFAAGAAgAAAAhANvh9svuAAAAhQEAABMAAAAAAAAAAAAAAAAA&#10;AAAAAFtDb250ZW50X1R5cGVzXS54bWxQSwECLQAUAAYACAAAACEAWvQsW78AAAAVAQAACwAAAAAA&#10;AAAAAAAAAAAfAQAAX3JlbHMvLnJlbHNQSwECLQAUAAYACAAAACEAkN7Mec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9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90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91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2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3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94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5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6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7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8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99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100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101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2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3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8UZwQAAANwAAAAPAAAAZHJzL2Rvd25yZXYueG1sRE9Na8JA&#10;EL0L/odlBG+6UaF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Lm3xRn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4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l1twQAAANwAAAAPAAAAZHJzL2Rvd25yZXYueG1sRE9Na8JA&#10;EL0L/odlBG+6UaR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DZeXW3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5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6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190B3C" wp14:editId="31521D5B">
                <wp:simplePos x="0" y="0"/>
                <wp:positionH relativeFrom="column">
                  <wp:posOffset>1719885</wp:posOffset>
                </wp:positionH>
                <wp:positionV relativeFrom="paragraph">
                  <wp:posOffset>64770</wp:posOffset>
                </wp:positionV>
                <wp:extent cx="1974850" cy="2026285"/>
                <wp:effectExtent l="0" t="0" r="25400" b="12065"/>
                <wp:wrapNone/>
                <wp:docPr id="8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9" name="椭圆 9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肘形连接符 10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肘形连接符 11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椭圆 12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椭圆 13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椭圆 14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椭圆 15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椭圆 16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椭圆 17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椭圆 18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椭圆 19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椭圆 20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椭圆 21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椭圆 23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椭圆 24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椭圆 25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椭圆 26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椭圆 27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箭头连接符 29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箭头连接符 30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箭头连接符 31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箭头连接符 32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箭头连接符 33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箭头连接符 35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箭头连接符 36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箭头连接符 37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箭头连接符 38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箭头连接符 39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40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337854" id="组合 89" o:spid="_x0000_s1026" style="position:absolute;left:0;text-align:left;margin-left:135.4pt;margin-top:5.1pt;width:155.5pt;height:159.55pt;z-index:251658240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">
                <v:oval id="椭圆 9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 id="肘形连接符 10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" adj="65" strokecolor="black [3213]" strokeweight="1pt"/>
                <v:shape id="肘形连接符 11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" adj="13233" strokecolor="black [3213]" strokeweight="1pt"/>
                <v:oval id="椭圆 12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13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4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5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6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7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8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9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0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1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2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3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4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ZlG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TPL+EHyMU/AAAA//8DAFBLAQItABQABgAIAAAAIQDb4fbL7gAAAIUBAAATAAAAAAAAAAAA&#10;AAAAAAAAAABbQ29udGVudF9UeXBlc10ueG1sUEsBAi0AFAAGAAgAAAAhAFr0LFu/AAAAFQEAAAsA&#10;AAAAAAAAAAAAAAAAHwEAAF9yZWxzLy5yZWxzUEsBAi0AFAAGAAgAAAAhADf1mUb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5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6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6Kq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zPL+EHyMU/AAAA//8DAFBLAQItABQABgAIAAAAIQDb4fbL7gAAAIUBAAATAAAAAAAAAAAA&#10;AAAAAAAAAABbQ29udGVudF9UeXBlc10ueG1sUEsBAi0AFAAGAAgAAAAhAFr0LFu/AAAAFQEAAAsA&#10;AAAAAAAAAAAAAAAAHwEAAF9yZWxzLy5yZWxzUEsBAi0AFAAGAAgAAAAhAKhroqr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7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 id="直接箭头连接符 28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" strokecolor="#00b0f0" strokeweight=".25pt">
                  <v:stroke dashstyle="dash" endarrow="classic" endarrowwidth="narrow" endarrowlength="short" joinstyle="miter"/>
                </v:shape>
                <v:shape id="直接箭头连接符 29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0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31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2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3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4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5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6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37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8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39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40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="003C63D6">
        <w:rPr>
          <w:noProof/>
        </w:rPr>
        <w:drawing>
          <wp:inline distT="0" distB="0" distL="0" distR="0" wp14:anchorId="61BC1046" wp14:editId="2D332015">
            <wp:extent cx="1638605" cy="1651626"/>
            <wp:effectExtent l="342900" t="342900" r="247650" b="3492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61227" cy="167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AA5E7" w14:textId="1EA75D45" w:rsidR="00820A7E" w:rsidRDefault="00820A7E" w:rsidP="00820A7E">
      <w:pPr>
        <w:pStyle w:val="a3"/>
        <w:numPr>
          <w:ilvl w:val="0"/>
          <w:numId w:val="5"/>
        </w:numPr>
        <w:adjustRightInd w:val="0"/>
        <w:snapToGrid w:val="0"/>
        <w:ind w:firstLineChars="0"/>
        <w:jc w:val="left"/>
        <w:rPr>
          <w:noProof/>
        </w:rPr>
      </w:pPr>
      <w:r>
        <w:rPr>
          <w:noProof/>
        </w:rPr>
        <w:t xml:space="preserve">                        </w:t>
      </w:r>
      <w:r>
        <w:rPr>
          <w:rFonts w:hint="eastAsia"/>
          <w:noProof/>
        </w:rPr>
        <w:t>（2）                            （3）</w:t>
      </w:r>
    </w:p>
    <w:p w14:paraId="72FEBCB9" w14:textId="52204114" w:rsidR="003C63D6" w:rsidRDefault="003C63D6" w:rsidP="007B4D04">
      <w:pPr>
        <w:pStyle w:val="a3"/>
        <w:adjustRightInd w:val="0"/>
        <w:snapToGrid w:val="0"/>
        <w:ind w:left="142" w:firstLineChars="202" w:firstLine="424"/>
        <w:jc w:val="center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t>图3</w:t>
      </w:r>
      <w:r>
        <w:rPr>
          <w:noProof/>
        </w:rPr>
        <w:t>-2</w:t>
      </w:r>
    </w:p>
    <w:p w14:paraId="74F6178F" w14:textId="0A83EAE4" w:rsidR="00F136ED" w:rsidRPr="00113AFC" w:rsidRDefault="00491368" w:rsidP="00113AFC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 w:rsidRPr="00F136ED">
        <w:rPr>
          <w:rFonts w:ascii="Helvetica" w:hAnsi="Helvetica" w:cs="Helvetica"/>
          <w:color w:val="333333"/>
          <w:shd w:val="clear" w:color="auto" w:fill="FFFFFF"/>
        </w:rPr>
        <w:t>生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F136ED">
        <w:rPr>
          <w:rFonts w:ascii="Helvetica" w:hAnsi="Helvetica" w:cs="Helvetica"/>
          <w:color w:val="333333"/>
          <w:shd w:val="clear" w:color="auto" w:fill="FFFFFF"/>
        </w:rPr>
        <w:t>描述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必须</w:t>
      </w:r>
      <w:r w:rsidRPr="00F136ED">
        <w:rPr>
          <w:rFonts w:ascii="Helvetica" w:hAnsi="Helvetica" w:cs="Helvetica"/>
          <w:color w:val="333333"/>
          <w:shd w:val="clear" w:color="auto" w:fill="FFFFFF"/>
        </w:rPr>
        <w:t>具有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旋转</w:t>
      </w:r>
      <w:r w:rsidRPr="00F136ED">
        <w:rPr>
          <w:rFonts w:ascii="Helvetica" w:hAnsi="Helvetica" w:cs="Helvetica"/>
          <w:color w:val="333333"/>
          <w:shd w:val="clear" w:color="auto" w:fill="FFFFFF"/>
        </w:rPr>
        <w:t>不变性，平移不变性，尺度不变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Pr="00F136ED">
        <w:rPr>
          <w:rFonts w:ascii="Helvetica" w:hAnsi="Helvetica" w:cs="Helvetica"/>
          <w:color w:val="333333"/>
          <w:shd w:val="clear" w:color="auto" w:fill="FFFFFF"/>
        </w:rPr>
        <w:t>可重复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由</w:t>
      </w:r>
      <w:r w:rsidRPr="00F136ED">
        <w:rPr>
          <w:rFonts w:ascii="Helvetica" w:hAnsi="Helvetica" w:cs="Helvetica"/>
          <w:color w:val="333333"/>
          <w:shd w:val="clear" w:color="auto" w:fill="FFFFFF"/>
        </w:rPr>
        <w:t>角点检测器</w:t>
      </w:r>
      <w:r w:rsidRPr="00F136ED">
        <w:rPr>
          <w:rFonts w:ascii="Helvetica" w:hAnsi="Helvetica" w:cs="Helvetica"/>
          <w:color w:val="333333"/>
          <w:shd w:val="clear" w:color="auto" w:fill="FFFFFF"/>
        </w:rPr>
        <w:t>harris-laplace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Pr="00F136ED">
        <w:rPr>
          <w:rFonts w:ascii="Helvetica" w:hAnsi="Helvetica" w:cs="Helvetica"/>
          <w:color w:val="333333"/>
          <w:shd w:val="clear" w:color="auto" w:fill="FFFFFF"/>
        </w:rPr>
        <w:t>，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对于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尺度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下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待拼接的栅格地图，要生成相同或近似的描述子，</w:t>
      </w:r>
      <w:r w:rsidR="00113AFC">
        <w:rPr>
          <w:rFonts w:ascii="Helvetica" w:hAnsi="Helvetica" w:cs="Helvetica" w:hint="eastAsia"/>
          <w:color w:val="333333"/>
          <w:shd w:val="clear" w:color="auto" w:fill="FFFFFF"/>
        </w:rPr>
        <w:t>仍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需要解决如下几个问题：</w:t>
      </w:r>
    </w:p>
    <w:p w14:paraId="6D8FDB41" w14:textId="31B2D371" w:rsidR="00F136ED" w:rsidRPr="00113AFC" w:rsidRDefault="00F136ED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/>
          <w:color w:val="333333"/>
          <w:shd w:val="clear" w:color="auto" w:fill="FFFFFF"/>
        </w:rPr>
        <w:lastRenderedPageBreak/>
        <w:t>区域内点云总数不同，由于起初两张栅格地图分辨率不同，而边缘提取得到点密度相同，故在不同大小的同一区域内点总量不同，即要统计的向量数不同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09E95557" w14:textId="6477AB9E" w:rsidR="00113AFC" w:rsidRPr="004A01FC" w:rsidRDefault="00113AFC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Fonts w:ascii="Helvetica" w:hAnsi="Helvetica" w:cs="Helvetica"/>
          <w:color w:val="333333"/>
          <w:shd w:val="clear" w:color="auto" w:fill="FFFFFF"/>
        </w:rPr>
        <w:t>向量长度不同，</w:t>
      </w:r>
      <w:r>
        <w:rPr>
          <w:rFonts w:ascii="Helvetica" w:hAnsi="Helvetica" w:cs="Helvetica" w:hint="eastAsia"/>
          <w:color w:val="333333"/>
          <w:shd w:val="clear" w:color="auto" w:fill="FFFFFF"/>
        </w:rPr>
        <w:t>即</w:t>
      </w:r>
      <w:r w:rsidR="009A0B3B">
        <w:rPr>
          <w:rFonts w:ascii="Helvetica" w:hAnsi="Helvetica" w:cs="Helvetica"/>
          <w:color w:val="333333"/>
          <w:shd w:val="clear" w:color="auto" w:fill="FFFFFF"/>
        </w:rPr>
        <w:t>图中每一条蓝色虚线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在不同尺度下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9A0B3B">
        <w:rPr>
          <w:rFonts w:ascii="Helvetica" w:hAnsi="Helvetica" w:cs="Helvetica"/>
          <w:color w:val="333333"/>
          <w:shd w:val="clear" w:color="auto" w:fill="FFFFFF"/>
        </w:rPr>
        <w:t>即使连接相同的两实际点，其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向量</w:t>
      </w:r>
      <w:r w:rsidR="009A0B3B">
        <w:rPr>
          <w:rFonts w:ascii="Helvetica" w:hAnsi="Helvetica" w:cs="Helvetica"/>
          <w:color w:val="333333"/>
          <w:shd w:val="clear" w:color="auto" w:fill="FFFFFF"/>
        </w:rPr>
        <w:t>长度仍会因尺度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不同而不同</w:t>
      </w:r>
    </w:p>
    <w:p w14:paraId="5DFFBC44" w14:textId="595AE9F0" w:rsidR="004A01FC" w:rsidRPr="004A01FC" w:rsidRDefault="004A01FC" w:rsidP="00E73D9E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>
        <w:rPr>
          <w:rFonts w:ascii="Helvetica" w:hAnsi="Helvetica" w:cs="Helvetica"/>
          <w:color w:val="333333"/>
          <w:shd w:val="clear" w:color="auto" w:fill="FFFFFF"/>
        </w:rPr>
        <w:t>栅格地图</w:t>
      </w:r>
      <w:r>
        <w:rPr>
          <w:rFonts w:ascii="Helvetica" w:hAnsi="Helvetica" w:cs="Helvetica" w:hint="eastAsia"/>
          <w:color w:val="333333"/>
          <w:shd w:val="clear" w:color="auto" w:fill="FFFFFF"/>
        </w:rPr>
        <w:t>间</w:t>
      </w:r>
      <w:r>
        <w:rPr>
          <w:rFonts w:ascii="Helvetica" w:hAnsi="Helvetica" w:cs="Helvetica"/>
          <w:color w:val="333333"/>
          <w:shd w:val="clear" w:color="auto" w:fill="FFFFFF"/>
        </w:rPr>
        <w:t>有旋转角度差。</w:t>
      </w:r>
      <w:r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13D66FFC" w14:textId="3A033EF9" w:rsidR="004A01FC" w:rsidRDefault="004A01FC" w:rsidP="00E73D9E">
      <w:pPr>
        <w:adjustRightInd w:val="0"/>
        <w:snapToGrid w:val="0"/>
        <w:ind w:leftChars="67" w:left="141" w:firstLine="426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采用</w:t>
      </w:r>
      <w:r>
        <w:rPr>
          <w:rFonts w:ascii="Helvetica" w:hAnsi="Helvetica" w:cs="Helvetica"/>
          <w:color w:val="333333"/>
          <w:shd w:val="clear" w:color="auto" w:fill="FFFFFF"/>
        </w:rPr>
        <w:t>如下公式可以解决问题</w:t>
      </w:r>
      <w:r>
        <w:rPr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Fonts w:ascii="Helvetica" w:hAnsi="Helvetica" w:cs="Helvetica" w:hint="eastAsia"/>
          <w:color w:val="333333"/>
          <w:shd w:val="clear" w:color="auto" w:fill="FFFFFF"/>
        </w:rPr>
        <w:t>、</w:t>
      </w:r>
      <w:r>
        <w:rPr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2993A8E1" w14:textId="312D288D" w:rsidR="004A01FC" w:rsidRPr="004A01FC" w:rsidRDefault="004A01FC" w:rsidP="004A01FC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E73D9E" w:rsidRPr="00E73D9E">
        <w:rPr>
          <w:position w:val="-58"/>
          <w:shd w:val="clear" w:color="auto" w:fill="FFFFFF"/>
        </w:rPr>
        <w:object w:dxaOrig="3159" w:dyaOrig="1280" w14:anchorId="796BF2CE">
          <v:shape id="_x0000_i1045" type="#_x0000_t75" style="width:157.55pt;height:63.6pt" o:ole="">
            <v:imagedata r:id="rId50" o:title=""/>
          </v:shape>
          <o:OLEObject Type="Embed" ProgID="Equation.DSMT4" ShapeID="_x0000_i1045" DrawAspect="Content" ObjectID="_1623242747" r:id="rId51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9C63B0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9C63B0">
        <w:rPr>
          <w:noProof/>
          <w:shd w:val="clear" w:color="auto" w:fill="FFFFFF"/>
        </w:rPr>
        <w:instrText>4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4EC2C2C4" w14:textId="113D0232" w:rsidR="0000380C" w:rsidRDefault="00763360" w:rsidP="00E73D9E">
      <w:pPr>
        <w:pStyle w:val="MTDisplayEquation"/>
        <w:ind w:left="142" w:firstLineChars="202" w:firstLine="424"/>
        <w:jc w:val="left"/>
      </w:pPr>
      <w:r>
        <w:rPr>
          <w:rFonts w:hint="eastAsia"/>
        </w:rPr>
        <w:t>其中</w:t>
      </w:r>
      <w:r w:rsidR="00E73D9E" w:rsidRPr="0098669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960" w:dyaOrig="320" w14:anchorId="64FE8528">
          <v:shape id="_x0000_i1046" type="#_x0000_t75" style="width:47.7pt;height:16.35pt" o:ole="">
            <v:imagedata r:id="rId52" o:title=""/>
          </v:shape>
          <o:OLEObject Type="Embed" ProgID="Equation.DSMT4" ShapeID="_x0000_i1046" DrawAspect="Content" ObjectID="_1623242748" r:id="rId53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代表从小到大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E73D9E" w:rsidRPr="0098669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60" w14:anchorId="1347336A">
          <v:shape id="_x0000_i1047" type="#_x0000_t75" style="width:10.75pt;height:12.6pt" o:ole="">
            <v:imagedata r:id="rId54" o:title=""/>
          </v:shape>
          <o:OLEObject Type="Embed" ProgID="Equation.DSMT4" ShapeID="_x0000_i1047" DrawAspect="Content" ObjectID="_1623242749" r:id="rId55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子尺度半径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缩放因子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E73D9E" w:rsidRP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79" w14:anchorId="2D8C21DB">
          <v:shape id="_x0000_i1048" type="#_x0000_t75" style="width:10.75pt;height:14.05pt" o:ole="">
            <v:imagedata r:id="rId56" o:title=""/>
          </v:shape>
          <o:OLEObject Type="Embed" ProgID="Equation.DSMT4" ShapeID="_x0000_i1048" DrawAspect="Content" ObjectID="_1623242750" r:id="rId57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当前点描述子尺度</w:t>
      </w:r>
      <w:r w:rsid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E73D9E" w:rsidRP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60" w:dyaOrig="360" w14:anchorId="33E972A3">
          <v:shape id="_x0000_i1049" type="#_x0000_t75" style="width:13.1pt;height:17.75pt" o:ole="">
            <v:imagedata r:id="rId58" o:title=""/>
          </v:shape>
          <o:OLEObject Type="Embed" ProgID="Equation.DSMT4" ShapeID="_x0000_i1049" DrawAspect="Content" ObjectID="_1623242751" r:id="rId59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所有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蓝色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数据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集合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E73D9E" w:rsidRP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20" w14:anchorId="5B27AB00">
          <v:shape id="_x0000_i1050" type="#_x0000_t75" style="width:9.8pt;height:10.75pt" o:ole="">
            <v:imagedata r:id="rId60" o:title=""/>
          </v:shape>
          <o:OLEObject Type="Embed" ProgID="Equation.DSMT4" ShapeID="_x0000_i1050" DrawAspect="Content" ObjectID="_1623242752" r:id="rId61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同一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红色待描述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FB3DC6"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4B285756">
          <v:shape id="_x0000_i1051" type="#_x0000_t75" style="width:14.05pt;height:17.75pt" o:ole="">
            <v:imagedata r:id="rId62" o:title=""/>
          </v:shape>
          <o:OLEObject Type="Embed" ProgID="Equation.DSMT4" ShapeID="_x0000_i1051" DrawAspect="Content" ObjectID="_1623242753" r:id="rId63"/>
        </w:object>
      </w:r>
      <w:r w:rsidR="00FB3DC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="00FB3DC6">
        <w:rPr>
          <w:rFonts w:hint="eastAsia"/>
        </w:rPr>
        <w:t>。对于在两张</w:t>
      </w:r>
      <w:r w:rsidR="000B6016">
        <w:rPr>
          <w:rFonts w:hint="eastAsia"/>
        </w:rPr>
        <w:t>不同尺度</w:t>
      </w:r>
      <w:r w:rsidR="00FB3DC6">
        <w:rPr>
          <w:rFonts w:hint="eastAsia"/>
        </w:rPr>
        <w:t>栅格地图</w:t>
      </w:r>
      <w:r w:rsidR="00FB3DC6">
        <w:t>中潜在的</w:t>
      </w:r>
      <w:r w:rsidR="00FB3DC6">
        <w:rPr>
          <w:rFonts w:hint="eastAsia"/>
        </w:rPr>
        <w:t>特征匹配</w:t>
      </w:r>
      <w:r w:rsidR="00FB3DC6">
        <w:t>对</w:t>
      </w:r>
      <w:r w:rsidR="00FB3DC6">
        <w:rPr>
          <w:rFonts w:hint="eastAsia"/>
        </w:rPr>
        <w:t>，</w:t>
      </w:r>
      <w:r w:rsidR="000B6016">
        <w:rPr>
          <w:rFonts w:hint="eastAsia"/>
        </w:rPr>
        <w:t>即</w:t>
      </w:r>
      <w:r w:rsidR="000B6016">
        <w:t>两对应特征点</w:t>
      </w:r>
      <w:r w:rsidR="004F57CC" w:rsidRP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600" w:dyaOrig="400" w14:anchorId="1F40258D">
          <v:shape id="_x0000_i1052" type="#_x0000_t75" style="width:29.9pt;height:19.65pt" o:ole="">
            <v:imagedata r:id="rId64" o:title=""/>
          </v:shape>
          <o:OLEObject Type="Embed" ProgID="Equation.DSMT4" ShapeID="_x0000_i1052" DrawAspect="Content" ObjectID="_1623242754" r:id="rId65"/>
        </w:object>
      </w:r>
      <w:r w:rsidR="000B6016">
        <w:t>，必有如下特征：</w:t>
      </w:r>
    </w:p>
    <w:p w14:paraId="7115E673" w14:textId="1EDEC9BA" w:rsidR="00BD6CE8" w:rsidRDefault="000B6016" w:rsidP="000B6016">
      <w:pPr>
        <w:pStyle w:val="MTDisplayEquation"/>
      </w:pPr>
      <w:r>
        <w:tab/>
      </w:r>
      <w:r w:rsidR="00EF19A8" w:rsidRPr="004F57CC">
        <w:rPr>
          <w:position w:val="-70"/>
        </w:rPr>
        <w:object w:dxaOrig="3300" w:dyaOrig="1520" w14:anchorId="367D2B9D">
          <v:shape id="_x0000_i1419" type="#_x0000_t75" style="width:165.5pt;height:76.2pt" o:ole="">
            <v:imagedata r:id="rId66" o:title=""/>
          </v:shape>
          <o:OLEObject Type="Embed" ProgID="Equation.DSMT4" ShapeID="_x0000_i1419" DrawAspect="Content" ObjectID="_1623242755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Sec \c \* Arabic \* MERGEFORMAT </w:instrText>
      </w:r>
      <w:r w:rsidR="00E2021E">
        <w:rPr>
          <w:noProof/>
        </w:rPr>
        <w:fldChar w:fldCharType="separate"/>
      </w:r>
      <w:r w:rsidR="009C63B0">
        <w:rPr>
          <w:noProof/>
        </w:rPr>
        <w:instrText>1</w:instrText>
      </w:r>
      <w:r w:rsidR="00E2021E">
        <w:rPr>
          <w:noProof/>
        </w:rPr>
        <w:fldChar w:fldCharType="end"/>
      </w:r>
      <w:r>
        <w:instrText>.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Eqn \c \* Arabic \* MERGEFORMAT </w:instrText>
      </w:r>
      <w:r w:rsidR="00E2021E">
        <w:rPr>
          <w:noProof/>
        </w:rPr>
        <w:fldChar w:fldCharType="separate"/>
      </w:r>
      <w:r w:rsidR="009C63B0">
        <w:rPr>
          <w:noProof/>
        </w:rPr>
        <w:instrText>5</w:instrText>
      </w:r>
      <w:r w:rsidR="00E2021E">
        <w:rPr>
          <w:noProof/>
        </w:rPr>
        <w:fldChar w:fldCharType="end"/>
      </w:r>
      <w:r>
        <w:instrText>)</w:instrText>
      </w:r>
      <w:r>
        <w:fldChar w:fldCharType="end"/>
      </w:r>
    </w:p>
    <w:p w14:paraId="0EBC0E24" w14:textId="7D21AE26" w:rsidR="00592E37" w:rsidRDefault="00592E37" w:rsidP="000B6016">
      <w:pPr>
        <w:ind w:leftChars="67" w:left="141" w:firstLineChars="202" w:firstLine="424"/>
      </w:pPr>
      <w:r>
        <w:rPr>
          <w:rFonts w:hint="eastAsia"/>
        </w:rPr>
        <w:t>即</w:t>
      </w:r>
    </w:p>
    <w:p w14:paraId="7415A508" w14:textId="346B2D77" w:rsidR="00225E6C" w:rsidRDefault="000B6016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="009727B9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80" w:dyaOrig="360" w14:anchorId="605097CE">
          <v:shape id="_x0000_i1054" type="#_x0000_t75" style="width:24.3pt;height:17.75pt" o:ole="">
            <v:imagedata r:id="rId68" o:title=""/>
          </v:shape>
          <o:OLEObject Type="Embed" ProgID="Equation.DSMT4" ShapeID="_x0000_i1054" DrawAspect="Content" ObjectID="_1623242756" r:id="rId69"/>
        </w:object>
      </w:r>
      <w:r w:rsidR="000E360B">
        <w:rPr>
          <w:rFonts w:hint="eastAsia"/>
        </w:rPr>
        <w:t>为</w:t>
      </w:r>
      <w:r w:rsidR="000E360B">
        <w:t>两对应点</w:t>
      </w:r>
      <w:r w:rsidR="000E360B">
        <w:rPr>
          <w:rFonts w:hint="eastAsia"/>
        </w:rPr>
        <w:t>各自描述子</w:t>
      </w:r>
      <w:r w:rsidR="000E360B">
        <w:t>尺度</w:t>
      </w:r>
      <w:r w:rsidR="004F57CC">
        <w:rPr>
          <w:rFonts w:hint="eastAsia"/>
        </w:rPr>
        <w:t>，</w:t>
      </w:r>
      <w:r w:rsidR="004F57CC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240" w:dyaOrig="360" w14:anchorId="480DFB69">
          <v:shape id="_x0000_i1055" type="#_x0000_t75" style="width:62.2pt;height:17.75pt" o:ole="">
            <v:imagedata r:id="rId70" o:title=""/>
          </v:shape>
          <o:OLEObject Type="Embed" ProgID="Equation.DSMT4" ShapeID="_x0000_i1055" DrawAspect="Content" ObjectID="_1623242757" r:id="rId71"/>
        </w:objec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栅格地图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的尺度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大小，</w:t>
      </w:r>
      <w:r w:rsidR="009727B9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40" w:dyaOrig="360" w14:anchorId="7CB1B4B4">
          <v:shape id="_x0000_i1056" type="#_x0000_t75" style="width:21.95pt;height:17.75pt" o:ole="">
            <v:imagedata r:id="rId72" o:title=""/>
          </v:shape>
          <o:OLEObject Type="Embed" ProgID="Equation.DSMT4" ShapeID="_x0000_i1056" DrawAspect="Content" ObjectID="_1623242758" r:id="rId73"/>
        </w:objec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地图中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任意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两对应点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式中</w:t>
      </w:r>
      <w:r w:rsidR="009727B9" w:rsidRP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600" w:dyaOrig="400" w14:anchorId="7E99DAFF">
          <v:shape id="_x0000_i1057" type="#_x0000_t75" style="width:29.9pt;height:19.65pt" o:ole="">
            <v:imagedata r:id="rId74" o:title=""/>
          </v:shape>
          <o:OLEObject Type="Embed" ProgID="Equation.DSMT4" ShapeID="_x0000_i1057" DrawAspect="Content" ObjectID="_1623242759" r:id="rId75"/>
        </w:objec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既是一对</w: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</w: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应点</w: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又是</w:t>
      </w:r>
      <w:r w:rsidR="008048E4">
        <w:rPr>
          <w:rStyle w:val="md-math-after-sym"/>
          <w:rFonts w:ascii="Helvetica" w:hAnsi="Helvetica" w:cs="Helvetica"/>
          <w:color w:val="333333"/>
          <w:shd w:val="clear" w:color="auto" w:fill="FFFFFF"/>
        </w:rPr>
        <w:t>特征点</w:t>
      </w:r>
      <w:r w:rsidR="00225E6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56EE47C" w14:textId="4468E335" w:rsidR="00AE308E" w:rsidRDefault="00AE308E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现基于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4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式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5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证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有问题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,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存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情况下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张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待匹配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尺度栅格地图上的任意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正确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匹配特征点</w:t>
      </w:r>
      <w:r w:rsidR="007C121D" w:rsidRPr="00AE308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60" w:dyaOrig="380" w14:anchorId="392A2B33">
          <v:shape id="_x0000_i1058" type="#_x0000_t75" style="width:22.9pt;height:19.15pt" o:ole="">
            <v:imagedata r:id="rId76" o:title=""/>
          </v:shape>
          <o:OLEObject Type="Embed" ProgID="Equation.DSMT4" ShapeID="_x0000_i1058" DrawAspect="Content" ObjectID="_1623242760" r:id="rId7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可以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生成相同或接近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统计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矩阵</w:t>
      </w:r>
      <w:r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72BABB39">
          <v:shape id="_x0000_i1059" type="#_x0000_t75" style="width:14.05pt;height:17.75pt" o:ole="">
            <v:imagedata r:id="rId62" o:title=""/>
          </v:shape>
          <o:OLEObject Type="Embed" ProgID="Equation.DSMT4" ShapeID="_x0000_i1059" DrawAspect="Content" ObjectID="_1623242761" r:id="rId7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0A186DBC" w14:textId="1E17CC08" w:rsidR="005E6E32" w:rsidRDefault="00B1639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假设两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不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尺度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栅格地图</w:t>
      </w:r>
      <w:r w:rsidR="001E472E" w:rsidRPr="001E472E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540" w:dyaOrig="360" w14:anchorId="4D8F9380">
          <v:shape id="_x0000_i1064" type="#_x0000_t75" style="width:26.65pt;height:17.75pt" o:ole="">
            <v:imagedata r:id="rId79" o:title=""/>
          </v:shape>
          <o:OLEObject Type="Embed" ProgID="Equation.DSMT4" ShapeID="_x0000_i1064" DrawAspect="Content" ObjectID="_1623242762" r:id="rId80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二维点云分辨率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之比为</w:t>
      </w:r>
      <w:r w:rsidR="007F003D" w:rsidRPr="001E472E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1080" w:dyaOrig="400" w14:anchorId="63C36939">
          <v:shape id="_x0000_i1078" type="#_x0000_t75" style="width:53.3pt;height:19.65pt" o:ole="">
            <v:imagedata r:id="rId81" o:title=""/>
          </v:shape>
          <o:OLEObject Type="Embed" ProgID="Equation.DSMT4" ShapeID="_x0000_i1078" DrawAspect="Content" ObjectID="_1623242763" r:id="rId82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即就是</w:t>
      </w:r>
      <w:r w:rsidR="005E6E32" w:rsidRPr="001E472E">
        <w:rPr>
          <w:rStyle w:val="md-math-after-sym"/>
          <w:rFonts w:ascii="Helvetica" w:hAnsi="Helvetica" w:cs="Helvetica"/>
          <w:color w:val="333333"/>
          <w:position w:val="-18"/>
          <w:shd w:val="clear" w:color="auto" w:fill="FFFFFF"/>
        </w:rPr>
        <w:object w:dxaOrig="1660" w:dyaOrig="460" w14:anchorId="3B2F4832">
          <v:shape id="_x0000_i1202" type="#_x0000_t75" style="width:82.3pt;height:22.9pt" o:ole="">
            <v:imagedata r:id="rId83" o:title=""/>
          </v:shape>
          <o:OLEObject Type="Embed" ProgID="Equation.DSMT4" ShapeID="_x0000_i1202" DrawAspect="Content" ObjectID="_1623242764" r:id="rId84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</w: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地图</w:t>
      </w:r>
      <w:r w:rsidR="007F003D" w:rsidRPr="001E472E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60" w:dyaOrig="220" w14:anchorId="72F1454A">
          <v:shape id="_x0000_i1082" type="#_x0000_t75" style="width:12.6pt;height:10.75pt" o:ole="">
            <v:imagedata r:id="rId85" o:title=""/>
          </v:shape>
          <o:OLEObject Type="Embed" ProgID="Equation.DSMT4" ShapeID="_x0000_i1082" DrawAspect="Content" ObjectID="_1623242765" r:id="rId86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将点云</w: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均匀</w: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降采样</w:t>
      </w:r>
      <w:r w:rsidR="007F003D" w:rsidRPr="007F003D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00" w:dyaOrig="220" w14:anchorId="2CDA458A">
          <v:shape id="_x0000_i1076" type="#_x0000_t75" style="width:9.8pt;height:10.75pt" o:ole="">
            <v:imagedata r:id="rId87" o:title=""/>
          </v:shape>
          <o:OLEObject Type="Embed" ProgID="Equation.DSMT4" ShapeID="_x0000_i1076" DrawAspect="Content" ObjectID="_1623242766" r:id="rId88"/>
        </w:objec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倍，令</w:t>
      </w:r>
      <w:r w:rsidR="0016332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降采样后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点为</w:t>
      </w:r>
      <w:r w:rsidR="006B09F5" w:rsidRPr="007F003D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820" w:dyaOrig="360" w14:anchorId="7EB3E4F4">
          <v:shape id="_x0000_i1089" type="#_x0000_t75" style="width:40.7pt;height:17.75pt" o:ole="">
            <v:imagedata r:id="rId89" o:title=""/>
          </v:shape>
          <o:OLEObject Type="Embed" ProgID="Equation.DSMT4" ShapeID="_x0000_i1089" DrawAspect="Content" ObjectID="_1623242767" r:id="rId90"/>
        </w:objec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则</w: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于栅格图最小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单元线段</w:t>
      </w:r>
      <w:r w:rsidR="00A940F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如图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-</w:t>
      </w:r>
      <w:r w:rsidR="006B09F5">
        <w:rPr>
          <w:rStyle w:val="md-math-after-sym"/>
          <w:rFonts w:ascii="Helvetica" w:hAnsi="Helvetica" w:cs="Helvetica"/>
          <w:color w:val="333333"/>
          <w:shd w:val="clear" w:color="auto" w:fill="FFFFFF"/>
        </w:rPr>
        <w:t>3</w:t>
      </w:r>
    </w:p>
    <w:p w14:paraId="69E54791" w14:textId="2DF72053" w:rsidR="00DC3609" w:rsidRDefault="00937B01" w:rsidP="005E6E32">
      <w:pPr>
        <w:ind w:leftChars="67" w:left="141" w:firstLineChars="202" w:firstLine="424"/>
        <w:jc w:val="center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lastRenderedPageBreak/>
        <w:drawing>
          <wp:inline distT="0" distB="0" distL="0" distR="0" wp14:anchorId="4D8E48FE" wp14:editId="7C9FDBC0">
            <wp:extent cx="3219450" cy="1439055"/>
            <wp:effectExtent l="0" t="0" r="0" b="8890"/>
            <wp:docPr id="52" name="图片 52" descr="C:\Users\Dell\Pictures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Dell\Pictures\图片2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756" cy="1451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ED582" w14:textId="3EEC4C11" w:rsidR="00DC3609" w:rsidRDefault="00DC3609" w:rsidP="006B09F5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3</w:t>
      </w:r>
    </w:p>
    <w:p w14:paraId="0A2EF3A2" w14:textId="3275C5CF" w:rsidR="00DC3609" w:rsidRDefault="00DC3609" w:rsidP="00DC3609">
      <w:pPr>
        <w:ind w:leftChars="67" w:left="141" w:firstLineChars="202" w:firstLine="424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即</w:t>
      </w:r>
      <w:r w:rsidR="009A204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有</w:t>
      </w:r>
    </w:p>
    <w:p w14:paraId="0905D036" w14:textId="2B3AC58C" w:rsidR="00AE308E" w:rsidRPr="00B16399" w:rsidRDefault="00DC3609" w:rsidP="00DC3609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163325" w:rsidRPr="00163325">
        <w:rPr>
          <w:rStyle w:val="md-math-after-sym"/>
          <w:rFonts w:ascii="Helvetica" w:hAnsi="Helvetica" w:cs="Helvetica"/>
          <w:color w:val="333333"/>
          <w:position w:val="-68"/>
          <w:shd w:val="clear" w:color="auto" w:fill="FFFFFF"/>
        </w:rPr>
        <w:object w:dxaOrig="3519" w:dyaOrig="1480" w14:anchorId="52EA8AD2">
          <v:shape id="_x0000_i1207" type="#_x0000_t75" style="width:175.8pt;height:73.85pt" o:ole="">
            <v:imagedata r:id="rId92" o:title=""/>
          </v:shape>
          <o:OLEObject Type="Embed" ProgID="Equation.DSMT4" ShapeID="_x0000_i1207" DrawAspect="Content" ObjectID="_1623242768" r:id="rId93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9C63B0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9C63B0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6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175C5AAD" w14:textId="77777777" w:rsidR="00E328E9" w:rsidRDefault="009A2042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其中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Pr="009A2042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260" w:dyaOrig="380" w14:anchorId="103D3D59">
          <v:shape id="_x0000_i1193" type="#_x0000_t75" style="width:12.6pt;height:18.7pt" o:ole="">
            <v:imagedata r:id="rId94" o:title=""/>
          </v:shape>
          <o:OLEObject Type="Embed" ProgID="Equation.DSMT4" ShapeID="_x0000_i1193" DrawAspect="Content" ObjectID="_1623242769" r:id="rId95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含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一个</w:t>
      </w:r>
      <w:r w:rsidRPr="009A2042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20" w:dyaOrig="260" w14:anchorId="0E93DB99">
          <v:shape id="_x0000_i1196" type="#_x0000_t75" style="width:10.75pt;height:13.1pt" o:ole="">
            <v:imagedata r:id="rId96" o:title=""/>
          </v:shape>
          <o:OLEObject Type="Embed" ProgID="Equation.DSMT4" ShapeID="_x0000_i1196" DrawAspect="Content" ObjectID="_1623242770" r:id="rId9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云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集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2D517CA" w14:textId="4AA68A06" w:rsidR="00225E6C" w:rsidRDefault="00E328E9" w:rsidP="009A2042">
      <w:pPr>
        <w:widowControl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于是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特征点</w:t>
      </w:r>
      <w:r w:rsidRPr="00E328E9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00" w:dyaOrig="220" w14:anchorId="1AF5E4CC">
          <v:shape id="_x0000_i1311" type="#_x0000_t75" style="width:9.8pt;height:11.2pt" o:ole="">
            <v:imagedata r:id="rId98" o:title=""/>
          </v:shape>
          <o:OLEObject Type="Embed" ProgID="Equation.DSMT4" ShapeID="_x0000_i1311" DrawAspect="Content" ObjectID="_1623242771" r:id="rId99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322DE787">
          <v:shape id="_x0000_i1312" type="#_x0000_t75" style="width:14.05pt;height:17.75pt" o:ole="">
            <v:imagedata r:id="rId62" o:title=""/>
          </v:shape>
          <o:OLEObject Type="Embed" ProgID="Equation.DSMT4" ShapeID="_x0000_i1312" DrawAspect="Content" ObjectID="_1623242772" r:id="rId100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有</w:t>
      </w:r>
    </w:p>
    <w:p w14:paraId="5FFEA9FF" w14:textId="779D6E78" w:rsidR="008466E5" w:rsidRDefault="008466E5" w:rsidP="008466E5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Pr="008466E5">
        <w:rPr>
          <w:rStyle w:val="md-math-after-sym"/>
          <w:rFonts w:ascii="Helvetica" w:hAnsi="Helvetica" w:cs="Helvetica"/>
          <w:color w:val="333333"/>
          <w:position w:val="-138"/>
          <w:shd w:val="clear" w:color="auto" w:fill="FFFFFF"/>
        </w:rPr>
        <w:object w:dxaOrig="4220" w:dyaOrig="2880" w14:anchorId="5DC6AA6A">
          <v:shape id="_x0000_i1308" type="#_x0000_t75" style="width:210.85pt;height:2in" o:ole="">
            <v:imagedata r:id="rId101" o:title=""/>
          </v:shape>
          <o:OLEObject Type="Embed" ProgID="Equation.DSMT4" ShapeID="_x0000_i1308" DrawAspect="Content" ObjectID="_1623242773" r:id="rId102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9C63B0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9C63B0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7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36FBA637" w14:textId="466CF62B" w:rsidR="00E328E9" w:rsidRDefault="00E328E9" w:rsidP="00E328E9">
      <w:pPr>
        <w:rPr>
          <w:rFonts w:hint="eastAsia"/>
        </w:rPr>
      </w:pPr>
      <w:r>
        <w:rPr>
          <w:rFonts w:hint="eastAsia"/>
        </w:rPr>
        <w:t>又</w:t>
      </w:r>
      <w:r>
        <w:t>由式</w:t>
      </w:r>
      <w:r>
        <w:rPr>
          <w:rFonts w:hint="eastAsia"/>
        </w:rPr>
        <w:t>1.6</w:t>
      </w:r>
      <w:r w:rsidR="00EF19A8">
        <w:rPr>
          <w:rFonts w:hint="eastAsia"/>
        </w:rPr>
        <w:t>，</w:t>
      </w:r>
      <w:r>
        <w:rPr>
          <w:rFonts w:hint="eastAsia"/>
        </w:rPr>
        <w:t>有</w:t>
      </w:r>
    </w:p>
    <w:p w14:paraId="42E6BB52" w14:textId="5A0B8BA2" w:rsidR="00E328E9" w:rsidRDefault="00E328E9" w:rsidP="00E328E9">
      <w:pPr>
        <w:pStyle w:val="MTDisplayEquation"/>
      </w:pPr>
      <w:r>
        <w:tab/>
      </w:r>
      <w:r w:rsidR="00D76227" w:rsidRPr="00D76227">
        <w:rPr>
          <w:position w:val="-88"/>
        </w:rPr>
        <w:object w:dxaOrig="4680" w:dyaOrig="1880" w14:anchorId="3E874758">
          <v:shape id="_x0000_i1559" type="#_x0000_t75" style="width:234.25pt;height:93.95pt" o:ole="">
            <v:imagedata r:id="rId103" o:title=""/>
          </v:shape>
          <o:OLEObject Type="Embed" ProgID="Equation.DSMT4" ShapeID="_x0000_i1559" DrawAspect="Content" ObjectID="_1623242774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C63B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C63B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2D06EBC" w14:textId="06425397" w:rsidR="00EF19A8" w:rsidRPr="00EF19A8" w:rsidRDefault="00EF19A8" w:rsidP="00EF19A8">
      <w:pPr>
        <w:rPr>
          <w:rFonts w:hint="eastAsia"/>
        </w:rPr>
      </w:pPr>
      <w:r>
        <w:rPr>
          <w:rFonts w:hint="eastAsia"/>
        </w:rPr>
        <w:t>又</w:t>
      </w:r>
      <w:r>
        <w:t>由式</w:t>
      </w:r>
      <w:r>
        <w:rPr>
          <w:rFonts w:hint="eastAsia"/>
        </w:rPr>
        <w:t>1.5，</w:t>
      </w:r>
      <w:r>
        <w:t>有</w:t>
      </w:r>
    </w:p>
    <w:p w14:paraId="6A8DC21C" w14:textId="21FD3733" w:rsidR="00163325" w:rsidRDefault="00163325">
      <w:pPr>
        <w:widowControl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br w:type="page"/>
      </w:r>
    </w:p>
    <w:p w14:paraId="0A3B55DB" w14:textId="5D40C506" w:rsidR="009C63B0" w:rsidRDefault="009C63B0" w:rsidP="009C63B0">
      <w:pPr>
        <w:pStyle w:val="MTDisplayEquation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lastRenderedPageBreak/>
        <w:tab/>
      </w:r>
      <w:r w:rsidR="006C1D77" w:rsidRPr="009C63B0">
        <w:rPr>
          <w:rStyle w:val="md-math-after-sym"/>
          <w:rFonts w:ascii="Helvetica" w:hAnsi="Helvetica" w:cs="Helvetica"/>
          <w:color w:val="333333"/>
          <w:position w:val="-36"/>
          <w:shd w:val="clear" w:color="auto" w:fill="FFFFFF"/>
        </w:rPr>
        <w:object w:dxaOrig="3620" w:dyaOrig="840" w14:anchorId="2622FFCA">
          <v:shape id="_x0000_i1568" type="#_x0000_t75" style="width:180.95pt;height:42.1pt" o:ole="">
            <v:imagedata r:id="rId105" o:title=""/>
          </v:shape>
          <o:OLEObject Type="Embed" ProgID="Equation.DSMT4" ShapeID="_x0000_i1568" DrawAspect="Content" ObjectID="_1623242775" r:id="rId106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9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204F2650" w14:textId="11FB2381" w:rsidR="004666A2" w:rsidRDefault="004666A2" w:rsidP="005E4E5F">
      <w:pPr>
        <w:pStyle w:val="a3"/>
        <w:adjustRightInd w:val="0"/>
        <w:snapToGrid w:val="0"/>
        <w:ind w:left="840"/>
      </w:pPr>
      <w:r>
        <w:rPr>
          <w:rFonts w:hint="eastAsia"/>
          <w:noProof/>
        </w:rPr>
        <w:drawing>
          <wp:inline distT="0" distB="0" distL="0" distR="0" wp14:anchorId="56122B57" wp14:editId="12158452">
            <wp:extent cx="3787922" cy="2219325"/>
            <wp:effectExtent l="0" t="0" r="3175" b="0"/>
            <wp:docPr id="1" name="图片 1" descr="C:\Users\Dell\Documents\GitHub\gridmap_Des_Registration\匹配对儿扩展展示_zoom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ocuments\GitHub\gridmap_Des_Registration\匹配对儿扩展展示_zoommed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677" cy="222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2D73">
        <w:rPr>
          <w:rFonts w:hint="eastAsia"/>
          <w:noProof/>
        </w:rPr>
        <w:drawing>
          <wp:inline distT="0" distB="0" distL="0" distR="0" wp14:anchorId="4B9C6ED0" wp14:editId="4B540F1B">
            <wp:extent cx="1611226" cy="1616659"/>
            <wp:effectExtent l="0" t="0" r="8255" b="3175"/>
            <wp:docPr id="5" name="图片 5" descr="C:\Users\Dell\Documents\GitHub\gridmap_Des_Registration\paper\picture\兴趣点多尺度描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paper\picture\兴趣点多尺度描述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1" t="1680" r="29819" b="2674"/>
                    <a:stretch/>
                  </pic:blipFill>
                  <pic:spPr bwMode="auto">
                    <a:xfrm>
                      <a:off x="0" y="0"/>
                      <a:ext cx="1630101" cy="1635598"/>
                    </a:xfrm>
                    <a:prstGeom prst="ellipse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E81FDDA" wp14:editId="3BF479A6">
            <wp:extent cx="5267325" cy="1847850"/>
            <wp:effectExtent l="0" t="0" r="9525" b="0"/>
            <wp:docPr id="3" name="图片 3" descr="C:\Users\Dell\Documents\GitHub\gridmap_Des_Registration\匹配对儿扩展展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匹配对儿扩展展示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D7BB2" w14:textId="77777777" w:rsidR="004666A2" w:rsidRDefault="004666A2" w:rsidP="005E4E5F">
      <w:pPr>
        <w:pStyle w:val="a3"/>
        <w:adjustRightInd w:val="0"/>
        <w:snapToGrid w:val="0"/>
        <w:ind w:left="840"/>
      </w:pPr>
      <w:r>
        <w:rPr>
          <w:rFonts w:hint="eastAsia"/>
        </w:rPr>
        <w:t>匹配对</w:t>
      </w:r>
      <w:r>
        <w:t>扩展</w:t>
      </w:r>
    </w:p>
    <w:tbl>
      <w:tblPr>
        <w:tblStyle w:val="af0"/>
        <w:tblW w:w="0" w:type="auto"/>
        <w:tblInd w:w="840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6"/>
      </w:tblGrid>
      <w:tr w:rsidR="003B6B08" w14:paraId="745FB38D" w14:textId="77777777" w:rsidTr="00033828">
        <w:tc>
          <w:tcPr>
            <w:tcW w:w="829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1AD83B17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16724049" w14:textId="77777777" w:rsidTr="00033828">
        <w:tc>
          <w:tcPr>
            <w:tcW w:w="8296" w:type="dxa"/>
            <w:tcBorders>
              <w:top w:val="single" w:sz="4" w:space="0" w:color="auto"/>
              <w:left w:val="nil"/>
              <w:right w:val="nil"/>
            </w:tcBorders>
          </w:tcPr>
          <w:p w14:paraId="16780C08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31F770E2" w14:textId="77777777" w:rsidTr="00033828">
        <w:tc>
          <w:tcPr>
            <w:tcW w:w="8296" w:type="dxa"/>
            <w:tcBorders>
              <w:left w:val="nil"/>
              <w:bottom w:val="nil"/>
              <w:right w:val="nil"/>
            </w:tcBorders>
          </w:tcPr>
          <w:p w14:paraId="3818FEE5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5FFA605F" w14:textId="77777777" w:rsidTr="00033828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7CB251D5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5192FF5C" w14:textId="77777777" w:rsidTr="00033828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2350106E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3F1E61EC" w14:textId="77777777" w:rsidTr="00033828">
        <w:tc>
          <w:tcPr>
            <w:tcW w:w="8296" w:type="dxa"/>
            <w:tcBorders>
              <w:left w:val="nil"/>
              <w:right w:val="nil"/>
            </w:tcBorders>
          </w:tcPr>
          <w:p w14:paraId="0F5B5D7E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7D7C11C3" w14:textId="77777777" w:rsidTr="00033828">
        <w:tc>
          <w:tcPr>
            <w:tcW w:w="8296" w:type="dxa"/>
            <w:tcBorders>
              <w:left w:val="nil"/>
              <w:right w:val="nil"/>
            </w:tcBorders>
          </w:tcPr>
          <w:p w14:paraId="0B9F6897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0CD43A1B" w14:textId="77777777" w:rsidTr="00033828">
        <w:tc>
          <w:tcPr>
            <w:tcW w:w="8296" w:type="dxa"/>
            <w:tcBorders>
              <w:left w:val="nil"/>
              <w:bottom w:val="single" w:sz="8" w:space="0" w:color="auto"/>
              <w:right w:val="nil"/>
            </w:tcBorders>
          </w:tcPr>
          <w:p w14:paraId="1BC26CCA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</w:tbl>
    <w:p w14:paraId="386C55EF" w14:textId="7F37C0B2" w:rsidR="004666A2" w:rsidRDefault="004666A2" w:rsidP="005E4E5F">
      <w:pPr>
        <w:pStyle w:val="a3"/>
        <w:adjustRightInd w:val="0"/>
        <w:snapToGrid w:val="0"/>
        <w:ind w:left="425"/>
      </w:pPr>
    </w:p>
    <w:p w14:paraId="25414C03" w14:textId="0EC17A41" w:rsidR="004666A2" w:rsidRDefault="004666A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实验</w:t>
      </w:r>
    </w:p>
    <w:p w14:paraId="5C0ED633" w14:textId="7606D10B" w:rsidR="004666A2" w:rsidRDefault="004666A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结论</w:t>
      </w:r>
    </w:p>
    <w:p w14:paraId="7E8E87A8" w14:textId="37869733" w:rsidR="007521D7" w:rsidRDefault="007521D7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t>R</w:t>
      </w:r>
      <w:r>
        <w:rPr>
          <w:rFonts w:hint="eastAsia"/>
        </w:rPr>
        <w:t>eference</w:t>
      </w:r>
    </w:p>
    <w:p w14:paraId="41635AB7" w14:textId="77777777" w:rsidR="007521D7" w:rsidRDefault="007521D7" w:rsidP="005E4E5F">
      <w:pPr>
        <w:adjustRightInd w:val="0"/>
        <w:snapToGrid w:val="0"/>
        <w:ind w:firstLineChars="200" w:firstLine="420"/>
      </w:pPr>
    </w:p>
    <w:p w14:paraId="5DF1B191" w14:textId="565BFE98" w:rsidR="00462BEB" w:rsidRDefault="007521D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0" w:name="_Ref529373836"/>
      <w:r w:rsidRPr="007521D7">
        <w:rPr>
          <w:rFonts w:hint="eastAsia"/>
        </w:rPr>
        <w:lastRenderedPageBreak/>
        <w:t>祝继华</w:t>
      </w:r>
      <w:r w:rsidRPr="007521D7">
        <w:t>, 周颐, 王晓春,等. 基于图像配准的栅格地图拼接方法[J]. 自动化学报, 2015, 41(2):285-294.</w:t>
      </w:r>
      <w:bookmarkEnd w:id="0"/>
    </w:p>
    <w:p w14:paraId="2242FE10" w14:textId="59506F74" w:rsidR="00285367" w:rsidRPr="008E0CEE" w:rsidRDefault="0028536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1" w:name="_Ref529387747"/>
      <w:r w:rsidRPr="00657967">
        <w:t>Rapp M, Giese T, Hahn M, et al. A Feature-Based Approach for Group-Wise Grid Map Registration[C]// IEEE, International Conference on Intelligent Transportation Systems. IEEE, 2015:511-516.</w:t>
      </w:r>
      <w:bookmarkEnd w:id="1"/>
    </w:p>
    <w:p w14:paraId="7DD0933F" w14:textId="06757148" w:rsidR="008E0CEE" w:rsidRDefault="008E0CEE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2" w:name="_Ref529783892"/>
      <w:r w:rsidRPr="00657967">
        <w:t>Saeedi S, Paull L, Trentini M, et al. Map merging using hough peak matching[C]// Ieee/rsj International Conference on Intelligent Robots and Systems. IEEE, 2012:4683-4688.</w:t>
      </w:r>
      <w:bookmarkEnd w:id="2"/>
    </w:p>
    <w:p w14:paraId="6287986B" w14:textId="370832AF" w:rsidR="000B5B14" w:rsidRDefault="000B5B14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3" w:name="_Ref529783649"/>
      <w:r w:rsidRPr="000B5B14">
        <w:t>Chetverikov D, Svirko D, Stepanov D, et al. The Trimmed Iterative Closest Point algorithm[C]// 16 Th International Conference on Pattern Recognition. IEEE Computer Society, 2002:30545.</w:t>
      </w:r>
      <w:bookmarkEnd w:id="3"/>
    </w:p>
    <w:p w14:paraId="508D237D" w14:textId="5B9EE0A7" w:rsidR="00035341" w:rsidRDefault="00035341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4" w:name="_Ref529800276"/>
      <w:r w:rsidRPr="00035341">
        <w:t>Harris, C., &amp; Stephens, M. (1988, August). A combined corner and edge detector. In Alvey vision conference (Vol. 15, No. 50, pp. 10-5244).</w:t>
      </w:r>
      <w:bookmarkEnd w:id="4"/>
    </w:p>
    <w:p w14:paraId="791D4CF1" w14:textId="1A0F2FCD" w:rsidR="008115F5" w:rsidRDefault="008115F5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5" w:name="_Ref529972413"/>
      <w:r w:rsidRPr="008115F5">
        <w:t>Lei H, Jiang G, Long Q. Fast Descriptors and Correspondence Propagation for Robust Global Point Cloud Registration[J]. IEEE Trans Image Process, 2017, PP(99):1-1.</w:t>
      </w:r>
      <w:bookmarkEnd w:id="5"/>
    </w:p>
    <w:p w14:paraId="53A98671" w14:textId="56EA5F50" w:rsidR="005E4E5F" w:rsidRDefault="005E4E5F" w:rsidP="00C2385B">
      <w:pPr>
        <w:pStyle w:val="a3"/>
        <w:numPr>
          <w:ilvl w:val="0"/>
          <w:numId w:val="2"/>
        </w:numPr>
        <w:adjustRightInd w:val="0"/>
        <w:snapToGrid w:val="0"/>
        <w:ind w:firstLineChars="0" w:firstLine="436"/>
      </w:pPr>
      <w:bookmarkStart w:id="6" w:name="_Ref6211568"/>
      <w:r w:rsidRPr="005E4E5F">
        <w:t>Mikolajczyk, K. &amp; Schmid, C.</w:t>
      </w:r>
      <w:r w:rsidR="00C2385B">
        <w:t xml:space="preserve"> </w:t>
      </w:r>
      <w:r w:rsidR="00C2385B" w:rsidRPr="00C2385B">
        <w:t>Scale &amp; Affine Invariant Interest Point Detectors</w:t>
      </w:r>
      <w:r w:rsidR="00C2385B">
        <w:rPr>
          <w:rFonts w:hint="eastAsia"/>
        </w:rPr>
        <w:t>.</w:t>
      </w:r>
      <w:r w:rsidRPr="005E4E5F">
        <w:t xml:space="preserve"> International Journal of Computer Vision (2004) 60: 63.</w:t>
      </w:r>
      <w:bookmarkEnd w:id="6"/>
      <w:r w:rsidRPr="005E4E5F">
        <w:t> </w:t>
      </w:r>
    </w:p>
    <w:p w14:paraId="2F58EEBB" w14:textId="77777777" w:rsidR="007521D7" w:rsidRPr="005E4E5F" w:rsidRDefault="007521D7" w:rsidP="005E4E5F">
      <w:pPr>
        <w:adjustRightInd w:val="0"/>
        <w:snapToGrid w:val="0"/>
        <w:ind w:firstLineChars="200" w:firstLine="420"/>
      </w:pPr>
    </w:p>
    <w:sectPr w:rsidR="007521D7" w:rsidRPr="005E4E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508136" w14:textId="77777777" w:rsidR="00E2021E" w:rsidRDefault="00E2021E" w:rsidP="00476629">
      <w:r>
        <w:separator/>
      </w:r>
    </w:p>
  </w:endnote>
  <w:endnote w:type="continuationSeparator" w:id="0">
    <w:p w14:paraId="3D357DC6" w14:textId="77777777" w:rsidR="00E2021E" w:rsidRDefault="00E2021E" w:rsidP="00476629">
      <w:r>
        <w:continuationSeparator/>
      </w:r>
    </w:p>
  </w:endnote>
  <w:endnote w:type="continuationNotice" w:id="1">
    <w:p w14:paraId="1725EE6A" w14:textId="77777777" w:rsidR="00E2021E" w:rsidRDefault="00E2021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CC03BF3" w14:textId="77777777" w:rsidR="00E2021E" w:rsidRDefault="00E2021E" w:rsidP="00476629">
      <w:r>
        <w:separator/>
      </w:r>
    </w:p>
  </w:footnote>
  <w:footnote w:type="continuationSeparator" w:id="0">
    <w:p w14:paraId="21135CFD" w14:textId="77777777" w:rsidR="00E2021E" w:rsidRDefault="00E2021E" w:rsidP="00476629">
      <w:r>
        <w:continuationSeparator/>
      </w:r>
    </w:p>
  </w:footnote>
  <w:footnote w:type="continuationNotice" w:id="1">
    <w:p w14:paraId="67BDC332" w14:textId="77777777" w:rsidR="00E2021E" w:rsidRDefault="00E2021E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411F81"/>
    <w:multiLevelType w:val="hybridMultilevel"/>
    <w:tmpl w:val="96967DA8"/>
    <w:lvl w:ilvl="0" w:tplc="9AA05A16">
      <w:start w:val="1"/>
      <w:numFmt w:val="decimal"/>
      <w:lvlText w:val="（%1）"/>
      <w:lvlJc w:val="left"/>
      <w:pPr>
        <w:ind w:left="142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7" w:hanging="420"/>
      </w:pPr>
    </w:lvl>
    <w:lvl w:ilvl="2" w:tplc="0409001B" w:tentative="1">
      <w:start w:val="1"/>
      <w:numFmt w:val="lowerRoman"/>
      <w:lvlText w:val="%3."/>
      <w:lvlJc w:val="right"/>
      <w:pPr>
        <w:ind w:left="1967" w:hanging="420"/>
      </w:pPr>
    </w:lvl>
    <w:lvl w:ilvl="3" w:tplc="0409000F" w:tentative="1">
      <w:start w:val="1"/>
      <w:numFmt w:val="decimal"/>
      <w:lvlText w:val="%4."/>
      <w:lvlJc w:val="left"/>
      <w:pPr>
        <w:ind w:left="2387" w:hanging="420"/>
      </w:pPr>
    </w:lvl>
    <w:lvl w:ilvl="4" w:tplc="04090019" w:tentative="1">
      <w:start w:val="1"/>
      <w:numFmt w:val="lowerLetter"/>
      <w:lvlText w:val="%5)"/>
      <w:lvlJc w:val="left"/>
      <w:pPr>
        <w:ind w:left="2807" w:hanging="420"/>
      </w:pPr>
    </w:lvl>
    <w:lvl w:ilvl="5" w:tplc="0409001B" w:tentative="1">
      <w:start w:val="1"/>
      <w:numFmt w:val="lowerRoman"/>
      <w:lvlText w:val="%6."/>
      <w:lvlJc w:val="right"/>
      <w:pPr>
        <w:ind w:left="3227" w:hanging="420"/>
      </w:pPr>
    </w:lvl>
    <w:lvl w:ilvl="6" w:tplc="0409000F" w:tentative="1">
      <w:start w:val="1"/>
      <w:numFmt w:val="decimal"/>
      <w:lvlText w:val="%7."/>
      <w:lvlJc w:val="left"/>
      <w:pPr>
        <w:ind w:left="3647" w:hanging="420"/>
      </w:pPr>
    </w:lvl>
    <w:lvl w:ilvl="7" w:tplc="04090019" w:tentative="1">
      <w:start w:val="1"/>
      <w:numFmt w:val="lowerLetter"/>
      <w:lvlText w:val="%8)"/>
      <w:lvlJc w:val="left"/>
      <w:pPr>
        <w:ind w:left="4067" w:hanging="420"/>
      </w:pPr>
    </w:lvl>
    <w:lvl w:ilvl="8" w:tplc="0409001B" w:tentative="1">
      <w:start w:val="1"/>
      <w:numFmt w:val="lowerRoman"/>
      <w:lvlText w:val="%9."/>
      <w:lvlJc w:val="right"/>
      <w:pPr>
        <w:ind w:left="4487" w:hanging="420"/>
      </w:pPr>
    </w:lvl>
  </w:abstractNum>
  <w:abstractNum w:abstractNumId="1" w15:restartNumberingAfterBreak="0">
    <w:nsid w:val="34486737"/>
    <w:multiLevelType w:val="hybridMultilevel"/>
    <w:tmpl w:val="983EFE80"/>
    <w:lvl w:ilvl="0" w:tplc="A5646942">
      <w:start w:val="1"/>
      <w:numFmt w:val="decimal"/>
      <w:lvlText w:val="[%1]"/>
      <w:lvlJc w:val="center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BCC4300"/>
    <w:multiLevelType w:val="hybridMultilevel"/>
    <w:tmpl w:val="D0247FCE"/>
    <w:lvl w:ilvl="0" w:tplc="8EC6D32C">
      <w:start w:val="1"/>
      <w:numFmt w:val="decimal"/>
      <w:lvlText w:val="问题%1."/>
      <w:lvlJc w:val="left"/>
      <w:pPr>
        <w:ind w:left="98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6" w:hanging="420"/>
      </w:pPr>
    </w:lvl>
    <w:lvl w:ilvl="2" w:tplc="0409001B" w:tentative="1">
      <w:start w:val="1"/>
      <w:numFmt w:val="lowerRoman"/>
      <w:lvlText w:val="%3."/>
      <w:lvlJc w:val="right"/>
      <w:pPr>
        <w:ind w:left="1826" w:hanging="420"/>
      </w:pPr>
    </w:lvl>
    <w:lvl w:ilvl="3" w:tplc="0409000F" w:tentative="1">
      <w:start w:val="1"/>
      <w:numFmt w:val="decimal"/>
      <w:lvlText w:val="%4."/>
      <w:lvlJc w:val="left"/>
      <w:pPr>
        <w:ind w:left="2246" w:hanging="420"/>
      </w:pPr>
    </w:lvl>
    <w:lvl w:ilvl="4" w:tplc="04090019" w:tentative="1">
      <w:start w:val="1"/>
      <w:numFmt w:val="lowerLetter"/>
      <w:lvlText w:val="%5)"/>
      <w:lvlJc w:val="left"/>
      <w:pPr>
        <w:ind w:left="2666" w:hanging="420"/>
      </w:pPr>
    </w:lvl>
    <w:lvl w:ilvl="5" w:tplc="0409001B" w:tentative="1">
      <w:start w:val="1"/>
      <w:numFmt w:val="lowerRoman"/>
      <w:lvlText w:val="%6."/>
      <w:lvlJc w:val="right"/>
      <w:pPr>
        <w:ind w:left="3086" w:hanging="420"/>
      </w:pPr>
    </w:lvl>
    <w:lvl w:ilvl="6" w:tplc="0409000F" w:tentative="1">
      <w:start w:val="1"/>
      <w:numFmt w:val="decimal"/>
      <w:lvlText w:val="%7."/>
      <w:lvlJc w:val="left"/>
      <w:pPr>
        <w:ind w:left="3506" w:hanging="420"/>
      </w:pPr>
    </w:lvl>
    <w:lvl w:ilvl="7" w:tplc="04090019" w:tentative="1">
      <w:start w:val="1"/>
      <w:numFmt w:val="lowerLetter"/>
      <w:lvlText w:val="%8)"/>
      <w:lvlJc w:val="left"/>
      <w:pPr>
        <w:ind w:left="3926" w:hanging="420"/>
      </w:pPr>
    </w:lvl>
    <w:lvl w:ilvl="8" w:tplc="0409001B" w:tentative="1">
      <w:start w:val="1"/>
      <w:numFmt w:val="lowerRoman"/>
      <w:lvlText w:val="%9."/>
      <w:lvlJc w:val="right"/>
      <w:pPr>
        <w:ind w:left="4346" w:hanging="420"/>
      </w:pPr>
    </w:lvl>
  </w:abstractNum>
  <w:abstractNum w:abstractNumId="3" w15:restartNumberingAfterBreak="0">
    <w:nsid w:val="42DA6DDC"/>
    <w:multiLevelType w:val="hybridMultilevel"/>
    <w:tmpl w:val="BCD26580"/>
    <w:lvl w:ilvl="0" w:tplc="04090001">
      <w:start w:val="1"/>
      <w:numFmt w:val="bullet"/>
      <w:lvlText w:val=""/>
      <w:lvlJc w:val="left"/>
      <w:pPr>
        <w:ind w:left="98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6" w:hanging="420"/>
      </w:pPr>
      <w:rPr>
        <w:rFonts w:ascii="Wingdings" w:hAnsi="Wingdings" w:hint="default"/>
      </w:rPr>
    </w:lvl>
  </w:abstractNum>
  <w:abstractNum w:abstractNumId="4" w15:restartNumberingAfterBreak="0">
    <w:nsid w:val="6E9E74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0380C"/>
    <w:rsid w:val="000245BA"/>
    <w:rsid w:val="00033828"/>
    <w:rsid w:val="00035341"/>
    <w:rsid w:val="00045C91"/>
    <w:rsid w:val="00050995"/>
    <w:rsid w:val="00057881"/>
    <w:rsid w:val="00064B3F"/>
    <w:rsid w:val="00067FE3"/>
    <w:rsid w:val="00084A36"/>
    <w:rsid w:val="000A1F75"/>
    <w:rsid w:val="000B2D73"/>
    <w:rsid w:val="000B5B14"/>
    <w:rsid w:val="000B6016"/>
    <w:rsid w:val="000C23DD"/>
    <w:rsid w:val="000C2ADA"/>
    <w:rsid w:val="000D060D"/>
    <w:rsid w:val="000E360B"/>
    <w:rsid w:val="000F6226"/>
    <w:rsid w:val="0011225B"/>
    <w:rsid w:val="00113AFC"/>
    <w:rsid w:val="00124882"/>
    <w:rsid w:val="00133124"/>
    <w:rsid w:val="00163325"/>
    <w:rsid w:val="0016656F"/>
    <w:rsid w:val="00186483"/>
    <w:rsid w:val="00186DD2"/>
    <w:rsid w:val="001A0ADF"/>
    <w:rsid w:val="001A5E6F"/>
    <w:rsid w:val="001B1061"/>
    <w:rsid w:val="001B677F"/>
    <w:rsid w:val="001E0E43"/>
    <w:rsid w:val="001E472E"/>
    <w:rsid w:val="001E5900"/>
    <w:rsid w:val="00203948"/>
    <w:rsid w:val="002052A2"/>
    <w:rsid w:val="0020774B"/>
    <w:rsid w:val="002167D0"/>
    <w:rsid w:val="00221F15"/>
    <w:rsid w:val="00225E6C"/>
    <w:rsid w:val="0026207E"/>
    <w:rsid w:val="0027108B"/>
    <w:rsid w:val="00285367"/>
    <w:rsid w:val="00291E01"/>
    <w:rsid w:val="002B2CE5"/>
    <w:rsid w:val="002C2528"/>
    <w:rsid w:val="002E0A14"/>
    <w:rsid w:val="00310257"/>
    <w:rsid w:val="00311F62"/>
    <w:rsid w:val="003269BC"/>
    <w:rsid w:val="00343646"/>
    <w:rsid w:val="003632CE"/>
    <w:rsid w:val="00364791"/>
    <w:rsid w:val="00365969"/>
    <w:rsid w:val="0037652D"/>
    <w:rsid w:val="003826BE"/>
    <w:rsid w:val="003A5E35"/>
    <w:rsid w:val="003B6B08"/>
    <w:rsid w:val="003C23C8"/>
    <w:rsid w:val="003C63D6"/>
    <w:rsid w:val="003E1681"/>
    <w:rsid w:val="003F0ECB"/>
    <w:rsid w:val="00404398"/>
    <w:rsid w:val="00407083"/>
    <w:rsid w:val="00414C79"/>
    <w:rsid w:val="0044225C"/>
    <w:rsid w:val="004554E9"/>
    <w:rsid w:val="00455528"/>
    <w:rsid w:val="0046252C"/>
    <w:rsid w:val="00462BEB"/>
    <w:rsid w:val="0046464D"/>
    <w:rsid w:val="0046522F"/>
    <w:rsid w:val="004666A2"/>
    <w:rsid w:val="00471166"/>
    <w:rsid w:val="00473021"/>
    <w:rsid w:val="00476629"/>
    <w:rsid w:val="00485F7F"/>
    <w:rsid w:val="00491368"/>
    <w:rsid w:val="004A01FC"/>
    <w:rsid w:val="004A630B"/>
    <w:rsid w:val="004A69D4"/>
    <w:rsid w:val="004E553E"/>
    <w:rsid w:val="004F1664"/>
    <w:rsid w:val="004F57CC"/>
    <w:rsid w:val="00507375"/>
    <w:rsid w:val="005670F3"/>
    <w:rsid w:val="0057232F"/>
    <w:rsid w:val="005777AE"/>
    <w:rsid w:val="00587CDB"/>
    <w:rsid w:val="00592E37"/>
    <w:rsid w:val="005E2A45"/>
    <w:rsid w:val="005E4C1C"/>
    <w:rsid w:val="005E4E5F"/>
    <w:rsid w:val="005E6E32"/>
    <w:rsid w:val="005F2BA9"/>
    <w:rsid w:val="006119A6"/>
    <w:rsid w:val="00617B74"/>
    <w:rsid w:val="00622B94"/>
    <w:rsid w:val="006377F2"/>
    <w:rsid w:val="00657967"/>
    <w:rsid w:val="00662ECF"/>
    <w:rsid w:val="006A0025"/>
    <w:rsid w:val="006B09F5"/>
    <w:rsid w:val="006B5287"/>
    <w:rsid w:val="006C0D7A"/>
    <w:rsid w:val="006C1D77"/>
    <w:rsid w:val="006D7679"/>
    <w:rsid w:val="006E6380"/>
    <w:rsid w:val="006E6DB2"/>
    <w:rsid w:val="00700BE0"/>
    <w:rsid w:val="007069BB"/>
    <w:rsid w:val="00723CC3"/>
    <w:rsid w:val="00736589"/>
    <w:rsid w:val="0073740D"/>
    <w:rsid w:val="007434A2"/>
    <w:rsid w:val="007516B5"/>
    <w:rsid w:val="007521D7"/>
    <w:rsid w:val="00763360"/>
    <w:rsid w:val="00790381"/>
    <w:rsid w:val="007A2395"/>
    <w:rsid w:val="007A40C7"/>
    <w:rsid w:val="007A432E"/>
    <w:rsid w:val="007B4D04"/>
    <w:rsid w:val="007C121D"/>
    <w:rsid w:val="007C347B"/>
    <w:rsid w:val="007F003D"/>
    <w:rsid w:val="007F4DD3"/>
    <w:rsid w:val="007F4E1B"/>
    <w:rsid w:val="008048E4"/>
    <w:rsid w:val="00805636"/>
    <w:rsid w:val="008115F5"/>
    <w:rsid w:val="008131A1"/>
    <w:rsid w:val="00814455"/>
    <w:rsid w:val="00820A7E"/>
    <w:rsid w:val="008466E5"/>
    <w:rsid w:val="0086358E"/>
    <w:rsid w:val="00896762"/>
    <w:rsid w:val="008A7ABE"/>
    <w:rsid w:val="008B6ED5"/>
    <w:rsid w:val="008B74BD"/>
    <w:rsid w:val="008D0220"/>
    <w:rsid w:val="008D2040"/>
    <w:rsid w:val="008E0CEE"/>
    <w:rsid w:val="00900747"/>
    <w:rsid w:val="00935FA8"/>
    <w:rsid w:val="00937B01"/>
    <w:rsid w:val="00954E15"/>
    <w:rsid w:val="00962E6B"/>
    <w:rsid w:val="009727B9"/>
    <w:rsid w:val="0098336B"/>
    <w:rsid w:val="0098542B"/>
    <w:rsid w:val="0098669C"/>
    <w:rsid w:val="0098683E"/>
    <w:rsid w:val="00993C52"/>
    <w:rsid w:val="00995017"/>
    <w:rsid w:val="00997984"/>
    <w:rsid w:val="009A0B3B"/>
    <w:rsid w:val="009A0EE9"/>
    <w:rsid w:val="009A2042"/>
    <w:rsid w:val="009B7A12"/>
    <w:rsid w:val="009C1CCB"/>
    <w:rsid w:val="009C2A1A"/>
    <w:rsid w:val="009C63B0"/>
    <w:rsid w:val="009D0BBC"/>
    <w:rsid w:val="009D3DEF"/>
    <w:rsid w:val="009D4F26"/>
    <w:rsid w:val="009E2FB3"/>
    <w:rsid w:val="009E68D9"/>
    <w:rsid w:val="009F347A"/>
    <w:rsid w:val="009F3EDF"/>
    <w:rsid w:val="00A128DB"/>
    <w:rsid w:val="00A562F3"/>
    <w:rsid w:val="00A57EEA"/>
    <w:rsid w:val="00A743B3"/>
    <w:rsid w:val="00A75A97"/>
    <w:rsid w:val="00A940F3"/>
    <w:rsid w:val="00AB01D6"/>
    <w:rsid w:val="00AB3732"/>
    <w:rsid w:val="00AC2425"/>
    <w:rsid w:val="00AD27BD"/>
    <w:rsid w:val="00AE308E"/>
    <w:rsid w:val="00B16399"/>
    <w:rsid w:val="00B31813"/>
    <w:rsid w:val="00B332C9"/>
    <w:rsid w:val="00B714DF"/>
    <w:rsid w:val="00B75FCC"/>
    <w:rsid w:val="00B82625"/>
    <w:rsid w:val="00B9558F"/>
    <w:rsid w:val="00B9676D"/>
    <w:rsid w:val="00BA14B5"/>
    <w:rsid w:val="00BA3790"/>
    <w:rsid w:val="00BA7DCE"/>
    <w:rsid w:val="00BB408B"/>
    <w:rsid w:val="00BB6B8A"/>
    <w:rsid w:val="00BD6CE8"/>
    <w:rsid w:val="00BE7A3D"/>
    <w:rsid w:val="00BF3023"/>
    <w:rsid w:val="00BF71D9"/>
    <w:rsid w:val="00C2385B"/>
    <w:rsid w:val="00C24205"/>
    <w:rsid w:val="00C323B6"/>
    <w:rsid w:val="00C82734"/>
    <w:rsid w:val="00CA11EE"/>
    <w:rsid w:val="00CA4B12"/>
    <w:rsid w:val="00CA5864"/>
    <w:rsid w:val="00CD79A8"/>
    <w:rsid w:val="00CF564C"/>
    <w:rsid w:val="00D04512"/>
    <w:rsid w:val="00D2252E"/>
    <w:rsid w:val="00D31A95"/>
    <w:rsid w:val="00D32180"/>
    <w:rsid w:val="00D33361"/>
    <w:rsid w:val="00D44AB2"/>
    <w:rsid w:val="00D469BE"/>
    <w:rsid w:val="00D53CF8"/>
    <w:rsid w:val="00D65AD2"/>
    <w:rsid w:val="00D75A58"/>
    <w:rsid w:val="00D76227"/>
    <w:rsid w:val="00D86F54"/>
    <w:rsid w:val="00DA23D2"/>
    <w:rsid w:val="00DA75F6"/>
    <w:rsid w:val="00DC3609"/>
    <w:rsid w:val="00DF4D16"/>
    <w:rsid w:val="00E14593"/>
    <w:rsid w:val="00E162CE"/>
    <w:rsid w:val="00E2021E"/>
    <w:rsid w:val="00E24A13"/>
    <w:rsid w:val="00E328E9"/>
    <w:rsid w:val="00E34648"/>
    <w:rsid w:val="00E538E3"/>
    <w:rsid w:val="00E71C12"/>
    <w:rsid w:val="00E73D9E"/>
    <w:rsid w:val="00E85B4F"/>
    <w:rsid w:val="00E94698"/>
    <w:rsid w:val="00EA309C"/>
    <w:rsid w:val="00EC71DD"/>
    <w:rsid w:val="00ED0A76"/>
    <w:rsid w:val="00ED2033"/>
    <w:rsid w:val="00EE0721"/>
    <w:rsid w:val="00EF0631"/>
    <w:rsid w:val="00EF0F7C"/>
    <w:rsid w:val="00EF19A8"/>
    <w:rsid w:val="00F136ED"/>
    <w:rsid w:val="00F25315"/>
    <w:rsid w:val="00F8018B"/>
    <w:rsid w:val="00FB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37F0FB68-9339-40E9-8037-FB562DDF96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  <w:style w:type="paragraph" w:styleId="ad">
    <w:name w:val="endnote text"/>
    <w:basedOn w:val="a"/>
    <w:link w:val="ae"/>
    <w:uiPriority w:val="99"/>
    <w:semiHidden/>
    <w:unhideWhenUsed/>
    <w:rsid w:val="00F25315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F25315"/>
  </w:style>
  <w:style w:type="character" w:styleId="af">
    <w:name w:val="endnote reference"/>
    <w:basedOn w:val="a0"/>
    <w:uiPriority w:val="99"/>
    <w:semiHidden/>
    <w:unhideWhenUsed/>
    <w:rsid w:val="00F25315"/>
    <w:rPr>
      <w:vertAlign w:val="superscript"/>
    </w:rPr>
  </w:style>
  <w:style w:type="table" w:styleId="af0">
    <w:name w:val="Table Grid"/>
    <w:basedOn w:val="a1"/>
    <w:uiPriority w:val="39"/>
    <w:rsid w:val="003B6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d-expand">
    <w:name w:val="md-expand"/>
    <w:basedOn w:val="a0"/>
    <w:rsid w:val="009E68D9"/>
  </w:style>
  <w:style w:type="character" w:customStyle="1" w:styleId="md-math-after-sym">
    <w:name w:val="md-math-after-sym"/>
    <w:basedOn w:val="a0"/>
    <w:rsid w:val="009E68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91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07" Type="http://schemas.openxmlformats.org/officeDocument/2006/relationships/image" Target="media/image51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2.png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png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C011CD-66FC-4115-8B49-24B4521D11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10</TotalTime>
  <Pages>7</Pages>
  <Words>1234</Words>
  <Characters>7035</Characters>
  <Application>Microsoft Office Word</Application>
  <DocSecurity>0</DocSecurity>
  <Lines>58</Lines>
  <Paragraphs>16</Paragraphs>
  <ScaleCrop>false</ScaleCrop>
  <Company>Microsoft</Company>
  <LinksUpToDate>false</LinksUpToDate>
  <CharactersWithSpaces>8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vicky</cp:lastModifiedBy>
  <cp:revision>15</cp:revision>
  <dcterms:created xsi:type="dcterms:W3CDTF">2018-10-17T06:12:00Z</dcterms:created>
  <dcterms:modified xsi:type="dcterms:W3CDTF">2019-06-28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